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B446C" w:rsidRDefault="005B446C" w:rsidP="005B446C">
      <w:pPr>
        <w:jc w:val="center"/>
        <w:outlineLvl w:val="0"/>
        <w:rPr>
          <w:rFonts w:ascii=".VnTimeH" w:hAnsi=".VnTimeH"/>
          <w:b/>
          <w:bCs/>
          <w:sz w:val="36"/>
        </w:rPr>
      </w:pPr>
      <w:bookmarkStart w:id="0" w:name="_GoBack"/>
      <w:bookmarkEnd w:id="0"/>
      <w:r>
        <w:rPr>
          <w:b/>
          <w:bCs/>
          <w:sz w:val="36"/>
        </w:rPr>
        <w:t xml:space="preserve">TiÕt2: </w:t>
      </w:r>
      <w:r>
        <w:rPr>
          <w:rFonts w:ascii=".VnTimeH" w:hAnsi=".VnTimeH"/>
          <w:b/>
          <w:bCs/>
          <w:sz w:val="36"/>
        </w:rPr>
        <w:t>c¨n thøc bËc hai vµ h»ng</w:t>
      </w:r>
    </w:p>
    <w:p w:rsidR="005B446C" w:rsidRDefault="005B446C" w:rsidP="005B446C">
      <w:pPr>
        <w:jc w:val="center"/>
        <w:rPr>
          <w:rFonts w:ascii=".VnTimeH" w:hAnsi=".VnTimeH"/>
          <w:b/>
          <w:bCs/>
          <w:sz w:val="44"/>
        </w:rPr>
      </w:pPr>
      <w:r>
        <w:rPr>
          <w:rFonts w:ascii=".VnTimeH" w:hAnsi=".VnTimeH"/>
          <w:b/>
          <w:bCs/>
          <w:sz w:val="36"/>
        </w:rPr>
        <w:t xml:space="preserve">®¼ng thøc </w:t>
      </w:r>
      <w:r>
        <w:rPr>
          <w:rFonts w:ascii=".VnTimeH" w:hAnsi=".VnTimeH"/>
          <w:b/>
          <w:bCs/>
          <w:position w:val="-6"/>
          <w:sz w:val="44"/>
        </w:rPr>
        <w:object w:dxaOrig="5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25pt;height:18.75pt" o:ole="">
            <v:imagedata r:id="rId5" o:title=""/>
          </v:shape>
          <o:OLEObject Type="Embed" ProgID="Equation.DSMT4" ShapeID="_x0000_i1025" DrawAspect="Content" ObjectID="_1581100537" r:id="rId6"/>
        </w:object>
      </w:r>
      <w:r>
        <w:rPr>
          <w:rFonts w:ascii=".VnTimeH" w:hAnsi=".VnTimeH"/>
          <w:b/>
          <w:bCs/>
          <w:sz w:val="44"/>
        </w:rPr>
        <w:t xml:space="preserve"> = </w:t>
      </w:r>
      <w:r>
        <w:rPr>
          <w:rFonts w:ascii=".VnTimeH" w:hAnsi=".VnTimeH"/>
          <w:b/>
          <w:bCs/>
          <w:position w:val="-14"/>
          <w:sz w:val="44"/>
        </w:rPr>
        <w:object w:dxaOrig="320" w:dyaOrig="400">
          <v:shape id="_x0000_i1026" type="#_x0000_t75" style="width:15.75pt;height:20.25pt" o:ole="">
            <v:imagedata r:id="rId7" o:title=""/>
          </v:shape>
          <o:OLEObject Type="Embed" ProgID="Equation.DSMT4" ShapeID="_x0000_i1026" DrawAspect="Content" ObjectID="_1581100538" r:id="rId8"/>
        </w:object>
      </w:r>
    </w:p>
    <w:p w:rsidR="005B446C" w:rsidRDefault="005B446C" w:rsidP="005B446C">
      <w:pPr>
        <w:ind w:firstLine="720"/>
        <w:outlineLvl w:val="0"/>
        <w:rPr>
          <w:b/>
          <w:bCs/>
          <w:sz w:val="32"/>
          <w:u w:val="single"/>
        </w:rPr>
      </w:pPr>
      <w:r>
        <w:rPr>
          <w:b/>
          <w:bCs/>
          <w:sz w:val="32"/>
          <w:u w:val="single"/>
        </w:rPr>
        <w:t>A- Môc tiªu:</w:t>
      </w:r>
    </w:p>
    <w:p w:rsidR="005B446C" w:rsidRDefault="005B446C" w:rsidP="005B446C">
      <w:r>
        <w:t xml:space="preserve">- KiÕn thøc: HS biÕt t×m §KX§ ( hay ®iÒu kiÖn cã nghÜa) cña </w:t>
      </w:r>
      <w:r>
        <w:rPr>
          <w:position w:val="-6"/>
        </w:rPr>
        <w:object w:dxaOrig="420" w:dyaOrig="340">
          <v:shape id="_x0000_i1027" type="#_x0000_t75" style="width:21pt;height:17.25pt" o:ole="">
            <v:imagedata r:id="rId9" o:title=""/>
          </v:shape>
          <o:OLEObject Type="Embed" ProgID="Equation.DSMT4" ShapeID="_x0000_i1027" DrawAspect="Content" ObjectID="_1581100539" r:id="rId10"/>
        </w:object>
      </w:r>
      <w:r>
        <w:t xml:space="preserve"> vµ cã kÜ n¨ng thùc hiÖn ®iÒu ®ã khi biÓu thøc A kh«ng phøc t¹p.</w:t>
      </w:r>
    </w:p>
    <w:p w:rsidR="005B446C" w:rsidRDefault="005B446C" w:rsidP="005B446C">
      <w:r>
        <w:t xml:space="preserve">- KÜ n¨ng: BiÕt c¸ch chøng minh ®Þnh lÝ </w:t>
      </w:r>
      <w:r>
        <w:rPr>
          <w:position w:val="-14"/>
        </w:rPr>
        <w:object w:dxaOrig="940" w:dyaOrig="460">
          <v:shape id="_x0000_i1028" type="#_x0000_t75" style="width:47.25pt;height:23.25pt" o:ole="">
            <v:imagedata r:id="rId11" o:title=""/>
          </v:shape>
          <o:OLEObject Type="Embed" ProgID="Equation.DSMT4" ShapeID="_x0000_i1028" DrawAspect="Content" ObjectID="_1581100540" r:id="rId12"/>
        </w:object>
      </w:r>
      <w:r>
        <w:t xml:space="preserve"> vµ biÕt vËn h»ng ®¼ng </w:t>
      </w:r>
      <w:r>
        <w:rPr>
          <w:position w:val="-14"/>
        </w:rPr>
        <w:object w:dxaOrig="999" w:dyaOrig="460">
          <v:shape id="_x0000_i1029" type="#_x0000_t75" style="width:50.25pt;height:23.25pt" o:ole="">
            <v:imagedata r:id="rId13" o:title=""/>
          </v:shape>
          <o:OLEObject Type="Embed" ProgID="Equation.DSMT4" ShapeID="_x0000_i1029" DrawAspect="Content" ObjectID="_1581100541" r:id="rId14"/>
        </w:object>
      </w:r>
      <w:r>
        <w:t xml:space="preserve"> ®Ó rót gän biÓu thøc. RÌn kÜ n¨ng tÝnh to¸n, rót gän, t×m x.</w:t>
      </w:r>
    </w:p>
    <w:p w:rsidR="005B446C" w:rsidRDefault="005B446C" w:rsidP="005B446C">
      <w:pPr>
        <w:ind w:firstLine="720"/>
        <w:outlineLvl w:val="0"/>
        <w:rPr>
          <w:b/>
          <w:bCs/>
          <w:sz w:val="32"/>
          <w:u w:val="single"/>
        </w:rPr>
      </w:pPr>
      <w:r>
        <w:rPr>
          <w:b/>
          <w:bCs/>
          <w:sz w:val="32"/>
          <w:u w:val="single"/>
        </w:rPr>
        <w:t>B- ChuÈn bÞ:</w:t>
      </w:r>
    </w:p>
    <w:p w:rsidR="005B446C" w:rsidRDefault="005B446C" w:rsidP="005B446C">
      <w:r>
        <w:t>- GV: B¶ng phô ghi chó ý vµ ?3 - SGK.</w:t>
      </w:r>
    </w:p>
    <w:p w:rsidR="005B446C" w:rsidRDefault="005B446C" w:rsidP="005B446C">
      <w:r>
        <w:t>- HS: ¤n tËp ®Þnh lÝ pi ta go, quy t¾c tÝnh gi¸ trÞ tuyÖt ®èi cña mét sè, b¶ng nhãm.</w:t>
      </w:r>
    </w:p>
    <w:p w:rsidR="005B446C" w:rsidRDefault="005B446C" w:rsidP="005B446C">
      <w:pPr>
        <w:ind w:firstLine="720"/>
        <w:outlineLvl w:val="0"/>
      </w:pPr>
      <w:r>
        <w:rPr>
          <w:b/>
          <w:bCs/>
          <w:u w:val="single"/>
        </w:rPr>
        <w:t>C- Ho¹t ®éng trªn líp</w:t>
      </w:r>
      <w:r>
        <w:t>:</w:t>
      </w:r>
    </w:p>
    <w:p w:rsidR="005B446C" w:rsidRDefault="005B446C" w:rsidP="005B446C">
      <w:pPr>
        <w:outlineLvl w:val="0"/>
        <w:rPr>
          <w:b/>
          <w:bCs/>
          <w:i/>
          <w:iCs/>
          <w:u w:val="single"/>
        </w:rPr>
      </w:pPr>
      <w:r>
        <w:rPr>
          <w:b/>
          <w:bCs/>
          <w:i/>
          <w:iCs/>
          <w:u w:val="single"/>
        </w:rPr>
        <w:t>I. æn ®Þnh tæ chøc líp. (1 phót)</w:t>
      </w:r>
    </w:p>
    <w:p w:rsidR="005B446C" w:rsidRDefault="005B446C" w:rsidP="005B446C">
      <w:pPr>
        <w:outlineLvl w:val="0"/>
        <w:rPr>
          <w:b/>
          <w:bCs/>
          <w:i/>
          <w:iCs/>
          <w:u w:val="single"/>
        </w:rPr>
      </w:pPr>
      <w:r>
        <w:rPr>
          <w:b/>
          <w:bCs/>
          <w:i/>
          <w:iCs/>
          <w:u w:val="single"/>
        </w:rPr>
        <w:t>II. KiÓm tra bµi cò. (7 phót)</w:t>
      </w:r>
    </w:p>
    <w:p w:rsidR="005B446C" w:rsidRDefault="005B446C" w:rsidP="005B446C">
      <w:pPr>
        <w:outlineLvl w:val="0"/>
      </w:pPr>
      <w:r>
        <w:t xml:space="preserve"> HS1: Nªu ®Þnh nghÜa c¨n bËc hai sè häc cña mét sè kh«ng ©m?</w:t>
      </w:r>
    </w:p>
    <w:p w:rsidR="005B446C" w:rsidRDefault="005B446C" w:rsidP="005B446C">
      <w:r>
        <w:t xml:space="preserve">                </w:t>
      </w:r>
      <w:r>
        <w:rPr>
          <w:rFonts w:ascii=".VnTimeH" w:hAnsi=".VnTimeH"/>
        </w:rPr>
        <w:t>¸</w:t>
      </w:r>
      <w:r>
        <w:t>p dông: T×m CBHSH cña 16; 64; 0; -4; 13.</w:t>
      </w:r>
    </w:p>
    <w:p w:rsidR="005B446C" w:rsidRDefault="005B446C" w:rsidP="005B446C">
      <w:r>
        <w:t xml:space="preserve"> HS2: So s¸nh  7 vµ  </w:t>
      </w:r>
      <w:r>
        <w:rPr>
          <w:position w:val="-8"/>
        </w:rPr>
        <w:object w:dxaOrig="480" w:dyaOrig="360">
          <v:shape id="_x0000_i1030" type="#_x0000_t75" style="width:24pt;height:18pt" o:ole="">
            <v:imagedata r:id="rId15" o:title=""/>
          </v:shape>
          <o:OLEObject Type="Embed" ProgID="Equation.DSMT4" ShapeID="_x0000_i1030" DrawAspect="Content" ObjectID="_1581100542" r:id="rId16"/>
        </w:object>
      </w:r>
      <w:r>
        <w:t>.</w:t>
      </w:r>
    </w:p>
    <w:p w:rsidR="005B446C" w:rsidRDefault="005B446C" w:rsidP="005B446C">
      <w:r>
        <w:t xml:space="preserve"> HS3: T×m x </w:t>
      </w:r>
      <w:r>
        <w:rPr>
          <w:position w:val="-4"/>
        </w:rPr>
        <w:object w:dxaOrig="200" w:dyaOrig="240">
          <v:shape id="_x0000_i1031" type="#_x0000_t75" style="width:9.75pt;height:12pt" o:ole="">
            <v:imagedata r:id="rId17" o:title=""/>
          </v:shape>
          <o:OLEObject Type="Embed" ProgID="Equation.DSMT4" ShapeID="_x0000_i1031" DrawAspect="Content" ObjectID="_1581100543" r:id="rId18"/>
        </w:object>
      </w:r>
      <w:r>
        <w:t xml:space="preserve"> 0, biÕt:    </w:t>
      </w:r>
      <w:r>
        <w:rPr>
          <w:position w:val="-8"/>
        </w:rPr>
        <w:object w:dxaOrig="380" w:dyaOrig="360">
          <v:shape id="_x0000_i1032" type="#_x0000_t75" style="width:18.75pt;height:18pt" o:ole="">
            <v:imagedata r:id="rId19" o:title=""/>
          </v:shape>
          <o:OLEObject Type="Embed" ProgID="Equation.DSMT4" ShapeID="_x0000_i1032" DrawAspect="Content" ObjectID="_1581100544" r:id="rId20"/>
        </w:object>
      </w:r>
      <w:r>
        <w:t xml:space="preserve"> &lt; 3.</w:t>
      </w:r>
    </w:p>
    <w:p w:rsidR="005B446C" w:rsidRDefault="005B446C" w:rsidP="005B446C">
      <w:r>
        <w:t>GV gäi HS nhËn xÐt</w:t>
      </w:r>
    </w:p>
    <w:p w:rsidR="005B446C" w:rsidRDefault="005B446C" w:rsidP="005B446C">
      <w:r>
        <w:t>GV nhËn xÐt ®¸nh gi¸.</w:t>
      </w:r>
    </w:p>
    <w:p w:rsidR="005B446C" w:rsidRDefault="005B446C" w:rsidP="005B446C">
      <w:pPr>
        <w:outlineLvl w:val="0"/>
        <w:rPr>
          <w:b/>
          <w:bCs/>
          <w:i/>
          <w:iCs/>
          <w:u w:val="single"/>
        </w:rPr>
      </w:pPr>
      <w:r>
        <w:rPr>
          <w:b/>
          <w:bCs/>
          <w:i/>
          <w:iCs/>
          <w:u w:val="single"/>
        </w:rPr>
        <w:t>III. Bµi míi. (30 phót)</w:t>
      </w:r>
    </w:p>
    <w:p w:rsidR="005B446C" w:rsidRDefault="005B446C" w:rsidP="005B446C">
      <w:pPr>
        <w:outlineLvl w:val="0"/>
        <w:rPr>
          <w:b/>
          <w:bCs/>
          <w:i/>
          <w:iCs/>
          <w:u w:val="single"/>
        </w:rPr>
      </w:pP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3456"/>
        <w:gridCol w:w="2467"/>
        <w:gridCol w:w="3653"/>
      </w:tblGrid>
      <w:tr w:rsidR="005B446C" w:rsidTr="003D416E">
        <w:tc>
          <w:tcPr>
            <w:tcW w:w="3542" w:type="dxa"/>
          </w:tcPr>
          <w:p w:rsidR="005B446C" w:rsidRDefault="005B446C" w:rsidP="003D416E">
            <w:pPr>
              <w:jc w:val="center"/>
              <w:rPr>
                <w:b/>
                <w:bCs/>
                <w:u w:val="single"/>
              </w:rPr>
            </w:pPr>
            <w:r>
              <w:rPr>
                <w:b/>
                <w:bCs/>
                <w:u w:val="single"/>
              </w:rPr>
              <w:t>GV</w:t>
            </w:r>
          </w:p>
        </w:tc>
        <w:tc>
          <w:tcPr>
            <w:tcW w:w="2525" w:type="dxa"/>
          </w:tcPr>
          <w:p w:rsidR="005B446C" w:rsidRDefault="005B446C" w:rsidP="003D416E">
            <w:pPr>
              <w:jc w:val="center"/>
              <w:rPr>
                <w:b/>
                <w:bCs/>
                <w:u w:val="single"/>
              </w:rPr>
            </w:pPr>
            <w:r>
              <w:rPr>
                <w:b/>
                <w:bCs/>
                <w:u w:val="single"/>
              </w:rPr>
              <w:t>HS</w:t>
            </w:r>
          </w:p>
        </w:tc>
        <w:tc>
          <w:tcPr>
            <w:tcW w:w="3741" w:type="dxa"/>
          </w:tcPr>
          <w:p w:rsidR="005B446C" w:rsidRDefault="005B446C" w:rsidP="003D416E">
            <w:pPr>
              <w:jc w:val="center"/>
              <w:rPr>
                <w:b/>
                <w:bCs/>
                <w:u w:val="single"/>
              </w:rPr>
            </w:pPr>
            <w:r>
              <w:rPr>
                <w:b/>
                <w:bCs/>
                <w:u w:val="single"/>
              </w:rPr>
              <w:t>KiÕn thøc</w:t>
            </w:r>
          </w:p>
        </w:tc>
      </w:tr>
    </w:tbl>
    <w:p w:rsidR="005B446C" w:rsidRDefault="005B446C" w:rsidP="005B446C">
      <w:pPr>
        <w:rPr>
          <w:b/>
          <w:bCs/>
          <w:u w:val="single"/>
        </w:rPr>
      </w:pPr>
    </w:p>
    <w:p w:rsidR="005B446C" w:rsidRDefault="005B446C" w:rsidP="005B446C"/>
    <w:tbl>
      <w:tblPr>
        <w:tblW w:w="98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542"/>
        <w:gridCol w:w="2525"/>
        <w:gridCol w:w="3741"/>
      </w:tblGrid>
      <w:tr w:rsidR="005B446C" w:rsidTr="003D416E">
        <w:tc>
          <w:tcPr>
            <w:tcW w:w="3542" w:type="dxa"/>
          </w:tcPr>
          <w:p w:rsidR="005B446C" w:rsidRDefault="005B446C" w:rsidP="003D416E"/>
          <w:p w:rsidR="005B446C" w:rsidRDefault="005B446C" w:rsidP="003D416E">
            <w:r>
              <w:t>GV: Treo b¶ng phô vÏ h×nh 2- SGK.</w:t>
            </w:r>
          </w:p>
          <w:p w:rsidR="005B446C" w:rsidRDefault="005B446C" w:rsidP="003D416E">
            <w:r>
              <w:t>? Quan s¸t h×nh vÏ cho biÕt bµi cho g×?</w:t>
            </w:r>
          </w:p>
          <w:p w:rsidR="005B446C" w:rsidRDefault="005B446C" w:rsidP="003D416E">
            <w:r>
              <w:t xml:space="preserve">? V× sao AB = </w:t>
            </w:r>
            <w:r>
              <w:rPr>
                <w:position w:val="-8"/>
              </w:rPr>
              <w:object w:dxaOrig="920" w:dyaOrig="400">
                <v:shape id="_x0000_i1033" type="#_x0000_t75" style="width:45.75pt;height:20.25pt" o:ole="">
                  <v:imagedata r:id="rId21" o:title=""/>
                </v:shape>
                <o:OLEObject Type="Embed" ProgID="Equation.DSMT4" ShapeID="_x0000_i1033" DrawAspect="Content" ObjectID="_1581100545" r:id="rId22"/>
              </w:object>
            </w:r>
            <w:r>
              <w:t xml:space="preserve"> ?</w:t>
            </w:r>
          </w:p>
          <w:p w:rsidR="005B446C" w:rsidRDefault="005B446C" w:rsidP="003D416E">
            <w:r>
              <w:t xml:space="preserve">GV: giíi thiÖu c¨n thøc bËc hai vµ biÓu thøc lÊy c¨n </w:t>
            </w:r>
            <w:smartTag w:uri="urn:schemas-microsoft-com:office:smarttags" w:element="place">
              <w:smartTag w:uri="urn:schemas-microsoft-com:office:smarttags" w:element="State">
                <w:r>
                  <w:t>nh­</w:t>
                </w:r>
              </w:smartTag>
            </w:smartTag>
            <w:r>
              <w:t xml:space="preserve"> SGK.</w:t>
            </w:r>
          </w:p>
          <w:p w:rsidR="005B446C" w:rsidRDefault="005B446C" w:rsidP="003D416E">
            <w:r>
              <w:t xml:space="preserve">? Ta chØ lÊy c¨n bËc hai cña nh÷ng sè </w:t>
            </w:r>
            <w:smartTag w:uri="urn:schemas-microsoft-com:office:smarttags" w:element="place">
              <w:smartTag w:uri="urn:schemas-microsoft-com:office:smarttags" w:element="State">
                <w:r>
                  <w:t>nh­</w:t>
                </w:r>
              </w:smartTag>
            </w:smartTag>
            <w:r>
              <w:t xml:space="preserve"> thÕ nµo ?</w:t>
            </w:r>
          </w:p>
          <w:p w:rsidR="005B446C" w:rsidRDefault="005B446C" w:rsidP="003D416E">
            <w:r>
              <w:t>GV: §ã chÝnh lµ §KX§ cña c¨n thøc bËc hai.</w:t>
            </w:r>
          </w:p>
          <w:p w:rsidR="005B446C" w:rsidRDefault="005B446C" w:rsidP="003D416E">
            <w:r>
              <w:t xml:space="preserve">? VËy §K tån t¹i ®o¹n AB lµ </w:t>
            </w:r>
            <w:r>
              <w:lastRenderedPageBreak/>
              <w:t>g×?</w:t>
            </w:r>
          </w:p>
          <w:p w:rsidR="005B446C" w:rsidRDefault="005B446C" w:rsidP="003D416E">
            <w:r>
              <w:t>? H·y lµm vÝ dô 1 - SGK ?</w:t>
            </w:r>
          </w:p>
          <w:p w:rsidR="005B446C" w:rsidRDefault="005B446C" w:rsidP="003D416E">
            <w:r>
              <w:t xml:space="preserve">? </w:t>
            </w:r>
            <w:r>
              <w:rPr>
                <w:position w:val="-8"/>
              </w:rPr>
              <w:object w:dxaOrig="480" w:dyaOrig="360">
                <v:shape id="_x0000_i1034" type="#_x0000_t75" style="width:24pt;height:18pt" o:ole="">
                  <v:imagedata r:id="rId23" o:title=""/>
                </v:shape>
                <o:OLEObject Type="Embed" ProgID="Equation.DSMT4" ShapeID="_x0000_i1034" DrawAspect="Content" ObjectID="_1581100546" r:id="rId24"/>
              </w:object>
            </w:r>
            <w:r>
              <w:t xml:space="preserve"> ®­îc gäi lµ g× ?</w:t>
            </w:r>
          </w:p>
          <w:p w:rsidR="005B446C" w:rsidRDefault="005B446C" w:rsidP="003D416E">
            <w:r>
              <w:t xml:space="preserve">? </w:t>
            </w:r>
            <w:r>
              <w:rPr>
                <w:position w:val="-8"/>
              </w:rPr>
              <w:object w:dxaOrig="480" w:dyaOrig="360">
                <v:shape id="_x0000_i1035" type="#_x0000_t75" style="width:24pt;height:18pt" o:ole="">
                  <v:imagedata r:id="rId23" o:title=""/>
                </v:shape>
                <o:OLEObject Type="Embed" ProgID="Equation.DSMT4" ShapeID="_x0000_i1035" DrawAspect="Content" ObjectID="_1581100547" r:id="rId25"/>
              </w:object>
            </w:r>
            <w:r>
              <w:t xml:space="preserve"> x¸c ®Þnh khi nµo ? LÊy vÝ dô ?</w:t>
            </w:r>
          </w:p>
          <w:p w:rsidR="005B446C" w:rsidRDefault="005B446C" w:rsidP="003D416E"/>
          <w:p w:rsidR="005B446C" w:rsidRDefault="005B446C" w:rsidP="003D416E">
            <w:r>
              <w:t>? H·y lµm ?2 - SGK ?</w:t>
            </w:r>
          </w:p>
          <w:p w:rsidR="005B446C" w:rsidRDefault="005B446C" w:rsidP="003D416E"/>
          <w:p w:rsidR="005B446C" w:rsidRDefault="005B446C" w:rsidP="003D416E"/>
          <w:p w:rsidR="005B446C" w:rsidRDefault="005B446C" w:rsidP="003D416E"/>
          <w:p w:rsidR="005B446C" w:rsidRDefault="005B446C" w:rsidP="003D416E"/>
          <w:p w:rsidR="005B446C" w:rsidRDefault="005B446C" w:rsidP="003D416E"/>
          <w:p w:rsidR="005B446C" w:rsidRDefault="005B446C" w:rsidP="003D416E">
            <w:r>
              <w:t>=&gt; NhËn xÐt, chèt vÒ §KX§.</w:t>
            </w:r>
          </w:p>
          <w:p w:rsidR="005B446C" w:rsidRDefault="005B446C" w:rsidP="003D416E"/>
          <w:p w:rsidR="005B446C" w:rsidRDefault="005B446C" w:rsidP="003D416E">
            <w:r>
              <w:t>GV: Treo b¶ng phô ?3 - SGK, nªu yªu cÇu bµi to¸n.</w:t>
            </w:r>
          </w:p>
          <w:p w:rsidR="005B446C" w:rsidRDefault="005B446C" w:rsidP="003D416E">
            <w:r>
              <w:t>GV: Cho HS ho¹t ®éng nhãm (3 phót)</w:t>
            </w:r>
          </w:p>
          <w:p w:rsidR="005B446C" w:rsidRDefault="005B446C" w:rsidP="003D416E">
            <w:r>
              <w:t>GV thu bµi vµ gäi HS lªn lµm.</w:t>
            </w:r>
          </w:p>
          <w:p w:rsidR="005B446C" w:rsidRDefault="005B446C" w:rsidP="003D416E">
            <w:r>
              <w:t>=&gt; NhËn xÐt.</w:t>
            </w:r>
          </w:p>
          <w:p w:rsidR="005B446C" w:rsidRDefault="005B446C" w:rsidP="003D416E">
            <w:r>
              <w:t xml:space="preserve">? Cã nhËn xÐt g× vÒ gi¸ trÞ cña a vµ </w:t>
            </w:r>
            <w:r>
              <w:rPr>
                <w:position w:val="-8"/>
              </w:rPr>
              <w:object w:dxaOrig="480" w:dyaOrig="400">
                <v:shape id="_x0000_i1036" type="#_x0000_t75" style="width:24pt;height:20.25pt" o:ole="">
                  <v:imagedata r:id="rId26" o:title=""/>
                </v:shape>
                <o:OLEObject Type="Embed" ProgID="Equation.DSMT4" ShapeID="_x0000_i1036" DrawAspect="Content" ObjectID="_1581100548" r:id="rId27"/>
              </w:object>
            </w:r>
            <w:r>
              <w:t xml:space="preserve"> ?</w:t>
            </w:r>
          </w:p>
          <w:p w:rsidR="005B446C" w:rsidRDefault="005B446C" w:rsidP="003D416E">
            <w:r>
              <w:t>GV: §ã lµ néi dung ®Þnh lÝ SGK.</w:t>
            </w:r>
          </w:p>
          <w:p w:rsidR="005B446C" w:rsidRDefault="005B446C" w:rsidP="003D416E">
            <w:r>
              <w:t>? H·y ph¸t biÓu ®Þnh lÝ ?</w:t>
            </w:r>
          </w:p>
          <w:p w:rsidR="005B446C" w:rsidRDefault="005B446C" w:rsidP="003D416E">
            <w:r>
              <w:t>? §Ó chøng minh ®Þnh lÝ ta cÇn chØ râ ®iÒu g× ?</w:t>
            </w:r>
          </w:p>
          <w:p w:rsidR="005B446C" w:rsidRDefault="005B446C" w:rsidP="003D416E"/>
          <w:p w:rsidR="005B446C" w:rsidRDefault="005B446C" w:rsidP="003D416E">
            <w:r>
              <w:t xml:space="preserve"> ? V× sao </w:t>
            </w:r>
            <w:r>
              <w:rPr>
                <w:position w:val="-14"/>
              </w:rPr>
              <w:object w:dxaOrig="279" w:dyaOrig="400">
                <v:shape id="_x0000_i1037" type="#_x0000_t75" style="width:14.25pt;height:20.25pt" o:ole="">
                  <v:imagedata r:id="rId28" o:title=""/>
                </v:shape>
                <o:OLEObject Type="Embed" ProgID="Equation.DSMT4" ShapeID="_x0000_i1037" DrawAspect="Content" ObjectID="_1581100549" r:id="rId29"/>
              </w:object>
            </w:r>
            <w:r>
              <w:t xml:space="preserve"> </w:t>
            </w:r>
            <w:r>
              <w:rPr>
                <w:position w:val="-4"/>
              </w:rPr>
              <w:object w:dxaOrig="200" w:dyaOrig="240">
                <v:shape id="_x0000_i1038" type="#_x0000_t75" style="width:9.75pt;height:12pt" o:ole="">
                  <v:imagedata r:id="rId17" o:title=""/>
                </v:shape>
                <o:OLEObject Type="Embed" ProgID="Equation.DSMT4" ShapeID="_x0000_i1038" DrawAspect="Content" ObjectID="_1581100550" r:id="rId30"/>
              </w:object>
            </w:r>
            <w:r>
              <w:t xml:space="preserve"> 0 ?</w:t>
            </w:r>
          </w:p>
          <w:p w:rsidR="005B446C" w:rsidRDefault="005B446C" w:rsidP="003D416E">
            <w:r>
              <w:t xml:space="preserve"> ? V× sao (</w:t>
            </w:r>
            <w:r>
              <w:rPr>
                <w:position w:val="-14"/>
              </w:rPr>
              <w:object w:dxaOrig="279" w:dyaOrig="400">
                <v:shape id="_x0000_i1039" type="#_x0000_t75" style="width:14.25pt;height:20.25pt" o:ole="">
                  <v:imagedata r:id="rId28" o:title=""/>
                </v:shape>
                <o:OLEObject Type="Embed" ProgID="Equation.DSMT4" ShapeID="_x0000_i1039" DrawAspect="Content" ObjectID="_1581100551" r:id="rId31"/>
              </w:object>
            </w:r>
            <w:r>
              <w:t>)</w:t>
            </w:r>
            <w:r>
              <w:rPr>
                <w:vertAlign w:val="superscript"/>
              </w:rPr>
              <w:t>2</w:t>
            </w:r>
            <w:r>
              <w:t xml:space="preserve"> = a</w:t>
            </w:r>
            <w:r>
              <w:rPr>
                <w:vertAlign w:val="superscript"/>
              </w:rPr>
              <w:t>2</w:t>
            </w:r>
            <w:r>
              <w:t xml:space="preserve"> ?</w:t>
            </w:r>
          </w:p>
          <w:p w:rsidR="005B446C" w:rsidRDefault="005B446C" w:rsidP="003D416E">
            <w:r>
              <w:t xml:space="preserve"> GV: Yªu cÇu HS chøng minh.</w:t>
            </w:r>
          </w:p>
          <w:p w:rsidR="005B446C" w:rsidRDefault="005B446C" w:rsidP="003D416E"/>
          <w:p w:rsidR="005B446C" w:rsidRDefault="005B446C" w:rsidP="003D416E"/>
          <w:p w:rsidR="005B446C" w:rsidRDefault="005B446C" w:rsidP="003D416E"/>
          <w:p w:rsidR="005B446C" w:rsidRDefault="005B446C" w:rsidP="003D416E"/>
          <w:p w:rsidR="005B446C" w:rsidRDefault="005B446C" w:rsidP="003D416E"/>
          <w:p w:rsidR="005B446C" w:rsidRDefault="005B446C" w:rsidP="003D416E"/>
          <w:p w:rsidR="005B446C" w:rsidRDefault="005B446C" w:rsidP="003D416E"/>
          <w:p w:rsidR="005B446C" w:rsidRDefault="005B446C" w:rsidP="003D416E">
            <w:r>
              <w:lastRenderedPageBreak/>
              <w:t>? H·y lµm vÝ dô 2 - SGK ?</w:t>
            </w:r>
          </w:p>
          <w:p w:rsidR="005B446C" w:rsidRDefault="005B446C" w:rsidP="003D416E">
            <w:r>
              <w:t>GV gäi HS lªn lµm .</w:t>
            </w:r>
          </w:p>
          <w:p w:rsidR="005B446C" w:rsidRDefault="005B446C" w:rsidP="003D416E">
            <w:r>
              <w:t xml:space="preserve">? V× sao    </w:t>
            </w:r>
            <w:r>
              <w:rPr>
                <w:position w:val="-6"/>
              </w:rPr>
              <w:object w:dxaOrig="1020" w:dyaOrig="380">
                <v:shape id="_x0000_i1040" type="#_x0000_t75" style="width:51pt;height:18.75pt" o:ole="">
                  <v:imagedata r:id="rId32" o:title=""/>
                </v:shape>
                <o:OLEObject Type="Embed" ProgID="Equation.DSMT4" ShapeID="_x0000_i1040" DrawAspect="Content" ObjectID="_1581100552" r:id="rId33"/>
              </w:object>
            </w:r>
            <w:r>
              <w:t xml:space="preserve"> ?</w:t>
            </w:r>
          </w:p>
          <w:p w:rsidR="005B446C" w:rsidRDefault="005B446C" w:rsidP="003D416E">
            <w:r>
              <w:t xml:space="preserve">               </w:t>
            </w:r>
            <w:r>
              <w:rPr>
                <w:position w:val="-12"/>
              </w:rPr>
              <w:object w:dxaOrig="1140" w:dyaOrig="440">
                <v:shape id="_x0000_i1041" type="#_x0000_t75" style="width:57pt;height:21.75pt" o:ole="">
                  <v:imagedata r:id="rId34" o:title=""/>
                </v:shape>
                <o:OLEObject Type="Embed" ProgID="Equation.DSMT4" ShapeID="_x0000_i1041" DrawAspect="Content" ObjectID="_1581100553" r:id="rId35"/>
              </w:object>
            </w:r>
            <w:r>
              <w:t xml:space="preserve"> ?</w:t>
            </w:r>
          </w:p>
          <w:p w:rsidR="005B446C" w:rsidRDefault="005B446C" w:rsidP="003D416E">
            <w:r>
              <w:t>? H·y lµm vÝ dô 3 - SGK ?</w:t>
            </w:r>
          </w:p>
          <w:p w:rsidR="005B446C" w:rsidRDefault="005B446C" w:rsidP="003D416E">
            <w:r>
              <w:t>GV gäi hai HS lªn lµm, HS kh¸c lµm vµo vë.</w:t>
            </w:r>
          </w:p>
          <w:p w:rsidR="005B446C" w:rsidRDefault="005B446C" w:rsidP="003D416E"/>
          <w:p w:rsidR="005B446C" w:rsidRDefault="005B446C" w:rsidP="003D416E"/>
          <w:p w:rsidR="005B446C" w:rsidRDefault="005B446C" w:rsidP="003D416E">
            <w:r>
              <w:t>=&gt; NhËn xÐt.</w:t>
            </w:r>
          </w:p>
          <w:p w:rsidR="005B446C" w:rsidRDefault="005B446C" w:rsidP="003D416E">
            <w:r>
              <w:t>? NÕu A lµ biÓu thøc th× ®Þnh lÝ trªn cßn ®óng kh«ng ?</w:t>
            </w:r>
          </w:p>
          <w:p w:rsidR="005B446C" w:rsidRDefault="005B446C" w:rsidP="003D416E"/>
          <w:p w:rsidR="005B446C" w:rsidRDefault="005B446C" w:rsidP="003D416E">
            <w:r>
              <w:t>?</w:t>
            </w:r>
          </w:p>
          <w:p w:rsidR="005B446C" w:rsidRDefault="005B446C" w:rsidP="003D416E"/>
          <w:p w:rsidR="005B446C" w:rsidRDefault="005B446C" w:rsidP="003D416E">
            <w:r>
              <w:t xml:space="preserve"> H·y lµm vÝ dô 4 - SGK ?</w:t>
            </w:r>
          </w:p>
          <w:p w:rsidR="005B446C" w:rsidRDefault="005B446C" w:rsidP="003D416E">
            <w:r>
              <w:t>GV: Cho HS nghiªn cøu SGK råi gäi HS lªn lµm.</w:t>
            </w:r>
          </w:p>
          <w:p w:rsidR="005B446C" w:rsidRDefault="005B446C" w:rsidP="003D416E">
            <w:r>
              <w:t>=&gt; NhËn xÐt.</w:t>
            </w:r>
          </w:p>
          <w:p w:rsidR="005B446C" w:rsidRDefault="005B446C" w:rsidP="003D416E"/>
          <w:p w:rsidR="005B446C" w:rsidRDefault="005B446C" w:rsidP="003D416E"/>
          <w:p w:rsidR="005B446C" w:rsidRDefault="005B446C" w:rsidP="003D416E"/>
          <w:p w:rsidR="005B446C" w:rsidRDefault="005B446C" w:rsidP="003D416E"/>
          <w:p w:rsidR="005B446C" w:rsidRDefault="005B446C" w:rsidP="003D416E"/>
          <w:p w:rsidR="005B446C" w:rsidRDefault="005B446C" w:rsidP="003D416E"/>
          <w:p w:rsidR="005B446C" w:rsidRDefault="005B446C" w:rsidP="003D416E"/>
          <w:p w:rsidR="005B446C" w:rsidRDefault="005B446C" w:rsidP="003D416E">
            <w:r>
              <w:t>? H·y so s¸nh kÕt qu¶ cña ®Þnh lÝ khi a lµ sè vµ khi a lµ biÓu thøc ?</w:t>
            </w:r>
          </w:p>
        </w:tc>
        <w:tc>
          <w:tcPr>
            <w:tcW w:w="2525" w:type="dxa"/>
          </w:tcPr>
          <w:p w:rsidR="005B446C" w:rsidRDefault="005B446C" w:rsidP="003D416E">
            <w:pPr>
              <w:rPr>
                <w:b/>
                <w:bCs/>
                <w:u w:val="single"/>
              </w:rPr>
            </w:pPr>
          </w:p>
          <w:p w:rsidR="005B446C" w:rsidRDefault="005B446C" w:rsidP="003D416E">
            <w:pPr>
              <w:rPr>
                <w:bCs/>
              </w:rPr>
            </w:pPr>
            <w:r w:rsidRPr="00C63DC7">
              <w:rPr>
                <w:bCs/>
              </w:rPr>
              <w:t xml:space="preserve">Hs: Quan </w:t>
            </w:r>
            <w:r>
              <w:rPr>
                <w:bCs/>
              </w:rPr>
              <w:t>s¸t h×nh vÏ.</w:t>
            </w:r>
          </w:p>
          <w:p w:rsidR="005B446C" w:rsidRDefault="005B446C" w:rsidP="003D416E">
            <w:pPr>
              <w:rPr>
                <w:bCs/>
              </w:rPr>
            </w:pPr>
            <w:r>
              <w:rPr>
                <w:bCs/>
              </w:rPr>
              <w:t>Hs: Tr¶ lêi ….</w:t>
            </w:r>
          </w:p>
          <w:p w:rsidR="005B446C" w:rsidRDefault="005B446C" w:rsidP="003D416E">
            <w:pPr>
              <w:rPr>
                <w:bCs/>
              </w:rPr>
            </w:pPr>
          </w:p>
          <w:p w:rsidR="005B446C" w:rsidRDefault="005B446C" w:rsidP="003D416E">
            <w:pPr>
              <w:rPr>
                <w:bCs/>
              </w:rPr>
            </w:pPr>
            <w:r>
              <w:rPr>
                <w:bCs/>
              </w:rPr>
              <w:t>Hs: Tr¶ lêi</w:t>
            </w:r>
          </w:p>
          <w:p w:rsidR="005B446C" w:rsidRDefault="005B446C" w:rsidP="003D416E">
            <w:pPr>
              <w:rPr>
                <w:bCs/>
              </w:rPr>
            </w:pPr>
            <w:r>
              <w:rPr>
                <w:bCs/>
              </w:rPr>
              <w:t>Hs: Theo dâi, ghi tæng qu¸t</w:t>
            </w:r>
          </w:p>
          <w:p w:rsidR="005B446C" w:rsidRDefault="005B446C" w:rsidP="003D416E">
            <w:pPr>
              <w:rPr>
                <w:bCs/>
              </w:rPr>
            </w:pPr>
          </w:p>
          <w:p w:rsidR="005B446C" w:rsidRDefault="005B446C" w:rsidP="003D416E">
            <w:r>
              <w:rPr>
                <w:bCs/>
              </w:rPr>
              <w:t>Hs</w:t>
            </w:r>
            <w:r>
              <w:t>: Sè kh«ng ©m.</w:t>
            </w:r>
          </w:p>
          <w:p w:rsidR="005B446C" w:rsidRDefault="005B446C" w:rsidP="003D416E"/>
          <w:p w:rsidR="005B446C" w:rsidRDefault="005B446C" w:rsidP="003D416E"/>
          <w:p w:rsidR="005B446C" w:rsidRDefault="005B446C" w:rsidP="003D416E">
            <w:r>
              <w:t>Hs: Theo dâi, ghi nhí</w:t>
            </w:r>
          </w:p>
          <w:p w:rsidR="005B446C" w:rsidRDefault="005B446C" w:rsidP="003D416E">
            <w:r>
              <w:lastRenderedPageBreak/>
              <w:t>Hs: 25 - x</w:t>
            </w:r>
            <w:r>
              <w:rPr>
                <w:vertAlign w:val="superscript"/>
              </w:rPr>
              <w:t>2</w:t>
            </w:r>
            <w:r>
              <w:t xml:space="preserve"> &gt; 0 hay 0 &lt; x &lt; 5.</w:t>
            </w:r>
          </w:p>
          <w:p w:rsidR="005B446C" w:rsidRDefault="005B446C" w:rsidP="003D416E">
            <w:r>
              <w:t>Hs: Lµm vÝ dô1</w:t>
            </w:r>
          </w:p>
          <w:p w:rsidR="005B446C" w:rsidRDefault="005B446C" w:rsidP="003D416E"/>
          <w:p w:rsidR="005B446C" w:rsidRDefault="005B446C" w:rsidP="003D416E"/>
          <w:p w:rsidR="005B446C" w:rsidRDefault="005B446C" w:rsidP="003D416E"/>
          <w:p w:rsidR="005B446C" w:rsidRDefault="005B446C" w:rsidP="003D416E"/>
          <w:p w:rsidR="005B446C" w:rsidRDefault="005B446C" w:rsidP="003D416E">
            <w:r>
              <w:t>Hs: Lµm ?2</w:t>
            </w:r>
          </w:p>
          <w:p w:rsidR="005B446C" w:rsidRDefault="005B446C" w:rsidP="003D416E">
            <w:r>
              <w:t xml:space="preserve">Hs: §KX§ cña </w:t>
            </w:r>
            <w:r>
              <w:rPr>
                <w:position w:val="-8"/>
              </w:rPr>
              <w:object w:dxaOrig="820" w:dyaOrig="360">
                <v:shape id="_x0000_i1042" type="#_x0000_t75" style="width:41.25pt;height:18pt" o:ole="">
                  <v:imagedata r:id="rId36" o:title=""/>
                </v:shape>
                <o:OLEObject Type="Embed" ProgID="Equation.DSMT4" ShapeID="_x0000_i1042" DrawAspect="Content" ObjectID="_1581100554" r:id="rId37"/>
              </w:object>
            </w:r>
            <w:r>
              <w:t xml:space="preserve"> lµ </w:t>
            </w:r>
          </w:p>
          <w:p w:rsidR="005B446C" w:rsidRDefault="005B446C" w:rsidP="003D416E">
            <w:r>
              <w:t xml:space="preserve"> 5 - 2x </w:t>
            </w:r>
            <w:r>
              <w:rPr>
                <w:position w:val="-4"/>
              </w:rPr>
              <w:object w:dxaOrig="200" w:dyaOrig="240">
                <v:shape id="_x0000_i1043" type="#_x0000_t75" style="width:9.75pt;height:12pt" o:ole="">
                  <v:imagedata r:id="rId17" o:title=""/>
                </v:shape>
                <o:OLEObject Type="Embed" ProgID="Equation.DSMT4" ShapeID="_x0000_i1043" DrawAspect="Content" ObjectID="_1581100555" r:id="rId38"/>
              </w:object>
            </w:r>
            <w:r>
              <w:t xml:space="preserve"> 0</w:t>
            </w:r>
          </w:p>
          <w:p w:rsidR="005B446C" w:rsidRDefault="005B446C" w:rsidP="003D416E">
            <w:r>
              <w:t xml:space="preserve">hay x </w:t>
            </w:r>
            <w:r>
              <w:rPr>
                <w:position w:val="-4"/>
              </w:rPr>
              <w:object w:dxaOrig="200" w:dyaOrig="240">
                <v:shape id="_x0000_i1044" type="#_x0000_t75" style="width:9.75pt;height:12pt" o:ole="">
                  <v:imagedata r:id="rId39" o:title=""/>
                </v:shape>
                <o:OLEObject Type="Embed" ProgID="Equation.DSMT4" ShapeID="_x0000_i1044" DrawAspect="Content" ObjectID="_1581100556" r:id="rId40"/>
              </w:object>
            </w:r>
            <w:r>
              <w:t xml:space="preserve"> </w:t>
            </w:r>
            <w:r>
              <w:rPr>
                <w:position w:val="-24"/>
              </w:rPr>
              <w:object w:dxaOrig="240" w:dyaOrig="620">
                <v:shape id="_x0000_i1045" type="#_x0000_t75" style="width:12pt;height:30.75pt" o:ole="">
                  <v:imagedata r:id="rId41" o:title=""/>
                </v:shape>
                <o:OLEObject Type="Embed" ProgID="Equation.DSMT4" ShapeID="_x0000_i1045" DrawAspect="Content" ObjectID="_1581100557" r:id="rId42"/>
              </w:object>
            </w:r>
            <w:r>
              <w:t>.</w:t>
            </w:r>
          </w:p>
          <w:p w:rsidR="005B446C" w:rsidRDefault="005B446C" w:rsidP="003D416E">
            <w:r>
              <w:t>Hs: Theo dâi, ghi nhí</w:t>
            </w:r>
          </w:p>
          <w:p w:rsidR="005B446C" w:rsidRDefault="005B446C" w:rsidP="003D416E">
            <w:r>
              <w:t>Hs: Thùc hiÖn ?3 theo nhãm</w:t>
            </w:r>
          </w:p>
          <w:p w:rsidR="005B446C" w:rsidRDefault="005B446C" w:rsidP="003D416E"/>
          <w:p w:rsidR="005B446C" w:rsidRDefault="005B446C" w:rsidP="003D416E"/>
          <w:p w:rsidR="005B446C" w:rsidRDefault="005B446C" w:rsidP="003D416E">
            <w:r>
              <w:t>Hs: Tr×nh bµy kÕt qu¶ nhãm</w:t>
            </w:r>
          </w:p>
          <w:p w:rsidR="005B446C" w:rsidRDefault="005B446C" w:rsidP="003D416E"/>
          <w:p w:rsidR="005B446C" w:rsidRDefault="005B446C" w:rsidP="003D416E">
            <w:r>
              <w:t xml:space="preserve">Hs: </w:t>
            </w:r>
            <w:r>
              <w:rPr>
                <w:position w:val="-14"/>
              </w:rPr>
              <w:object w:dxaOrig="940" w:dyaOrig="460">
                <v:shape id="_x0000_i1046" type="#_x0000_t75" style="width:47.25pt;height:23.25pt" o:ole="">
                  <v:imagedata r:id="rId11" o:title=""/>
                </v:shape>
                <o:OLEObject Type="Embed" ProgID="Equation.DSMT4" ShapeID="_x0000_i1046" DrawAspect="Content" ObjectID="_1581100558" r:id="rId43"/>
              </w:object>
            </w:r>
            <w:r>
              <w:t xml:space="preserve"> .</w:t>
            </w:r>
          </w:p>
          <w:p w:rsidR="005B446C" w:rsidRDefault="005B446C" w:rsidP="003D416E"/>
          <w:p w:rsidR="005B446C" w:rsidRDefault="005B446C" w:rsidP="003D416E"/>
          <w:p w:rsidR="005B446C" w:rsidRDefault="005B446C" w:rsidP="003D416E"/>
          <w:p w:rsidR="005B446C" w:rsidRDefault="005B446C" w:rsidP="003D416E">
            <w:r>
              <w:t>Hs: Ph¸t biÓu ®Þnh lÝ</w:t>
            </w:r>
          </w:p>
          <w:p w:rsidR="005B446C" w:rsidRDefault="005B446C" w:rsidP="003D416E">
            <w:r>
              <w:t xml:space="preserve">Hs: + </w:t>
            </w:r>
            <w:r>
              <w:rPr>
                <w:position w:val="-14"/>
              </w:rPr>
              <w:object w:dxaOrig="940" w:dyaOrig="460">
                <v:shape id="_x0000_i1047" type="#_x0000_t75" style="width:47.25pt;height:23.25pt" o:ole="">
                  <v:imagedata r:id="rId11" o:title=""/>
                </v:shape>
                <o:OLEObject Type="Embed" ProgID="Equation.DSMT4" ShapeID="_x0000_i1047" DrawAspect="Content" ObjectID="_1581100559" r:id="rId44"/>
              </w:object>
            </w:r>
            <w:r>
              <w:t xml:space="preserve"> </w:t>
            </w:r>
            <w:r>
              <w:rPr>
                <w:position w:val="-4"/>
              </w:rPr>
              <w:object w:dxaOrig="200" w:dyaOrig="240">
                <v:shape id="_x0000_i1048" type="#_x0000_t75" style="width:9.75pt;height:12pt" o:ole="">
                  <v:imagedata r:id="rId17" o:title=""/>
                </v:shape>
                <o:OLEObject Type="Embed" ProgID="Equation.DSMT4" ShapeID="_x0000_i1048" DrawAspect="Content" ObjectID="_1581100560" r:id="rId45"/>
              </w:object>
            </w:r>
            <w:r>
              <w:t xml:space="preserve"> 0.</w:t>
            </w:r>
          </w:p>
          <w:p w:rsidR="005B446C" w:rsidRDefault="005B446C" w:rsidP="003D416E">
            <w:r>
              <w:t xml:space="preserve">       + (</w:t>
            </w:r>
            <w:r>
              <w:rPr>
                <w:position w:val="-14"/>
              </w:rPr>
              <w:object w:dxaOrig="279" w:dyaOrig="400">
                <v:shape id="_x0000_i1049" type="#_x0000_t75" style="width:14.25pt;height:20.25pt" o:ole="">
                  <v:imagedata r:id="rId28" o:title=""/>
                </v:shape>
                <o:OLEObject Type="Embed" ProgID="Equation.DSMT4" ShapeID="_x0000_i1049" DrawAspect="Content" ObjectID="_1581100561" r:id="rId46"/>
              </w:object>
            </w:r>
            <w:r>
              <w:t>)</w:t>
            </w:r>
            <w:r>
              <w:rPr>
                <w:vertAlign w:val="superscript"/>
              </w:rPr>
              <w:t>2</w:t>
            </w:r>
            <w:r>
              <w:t xml:space="preserve"> = a</w:t>
            </w:r>
            <w:r>
              <w:rPr>
                <w:vertAlign w:val="superscript"/>
              </w:rPr>
              <w:t>2</w:t>
            </w:r>
            <w:r>
              <w:t xml:space="preserve"> .</w:t>
            </w:r>
          </w:p>
          <w:p w:rsidR="005B446C" w:rsidRDefault="005B446C" w:rsidP="003D416E">
            <w:r>
              <w:t>Hs: Tr¶ lêi…</w:t>
            </w:r>
          </w:p>
          <w:p w:rsidR="005B446C" w:rsidRDefault="005B446C" w:rsidP="003D416E"/>
          <w:p w:rsidR="005B446C" w:rsidRDefault="005B446C" w:rsidP="003D416E"/>
          <w:p w:rsidR="005B446C" w:rsidRDefault="005B446C" w:rsidP="003D416E">
            <w:r>
              <w:t>Hs: Chøng minh ®Þnh lÝ</w:t>
            </w:r>
          </w:p>
          <w:p w:rsidR="005B446C" w:rsidRDefault="005B446C" w:rsidP="003D416E"/>
          <w:p w:rsidR="005B446C" w:rsidRDefault="005B446C" w:rsidP="003D416E"/>
          <w:p w:rsidR="005B446C" w:rsidRDefault="005B446C" w:rsidP="003D416E"/>
          <w:p w:rsidR="005B446C" w:rsidRDefault="005B446C" w:rsidP="003D416E"/>
          <w:p w:rsidR="005B446C" w:rsidRDefault="005B446C" w:rsidP="003D416E"/>
          <w:p w:rsidR="005B446C" w:rsidRDefault="005B446C" w:rsidP="003D416E"/>
          <w:p w:rsidR="005B446C" w:rsidRDefault="005B446C" w:rsidP="003D416E"/>
          <w:p w:rsidR="005B446C" w:rsidRDefault="005B446C" w:rsidP="003D416E">
            <w:r>
              <w:t>Hs: Lµm vÝ dô 2</w:t>
            </w:r>
          </w:p>
          <w:p w:rsidR="005B446C" w:rsidRDefault="005B446C" w:rsidP="003D416E"/>
          <w:p w:rsidR="005B446C" w:rsidRDefault="005B446C" w:rsidP="003D416E"/>
          <w:p w:rsidR="005B446C" w:rsidRDefault="005B446C" w:rsidP="003D416E"/>
          <w:p w:rsidR="005B446C" w:rsidRDefault="005B446C" w:rsidP="003D416E"/>
          <w:p w:rsidR="005B446C" w:rsidRDefault="005B446C" w:rsidP="003D416E">
            <w:r>
              <w:t>Hs: Lµm vÝ dô 3</w:t>
            </w:r>
          </w:p>
          <w:p w:rsidR="005B446C" w:rsidRDefault="005B446C" w:rsidP="003D416E"/>
          <w:p w:rsidR="005B446C" w:rsidRDefault="005B446C" w:rsidP="003D416E"/>
          <w:p w:rsidR="005B446C" w:rsidRDefault="005B446C" w:rsidP="003D416E"/>
          <w:p w:rsidR="005B446C" w:rsidRDefault="005B446C" w:rsidP="003D416E">
            <w:r>
              <w:t>Hs: Theo dâi</w:t>
            </w:r>
          </w:p>
          <w:p w:rsidR="005B446C" w:rsidRDefault="005B446C" w:rsidP="003D416E"/>
          <w:p w:rsidR="005B446C" w:rsidRDefault="005B446C" w:rsidP="003D416E">
            <w:r>
              <w:t>Hs: Tr¶ lêi</w:t>
            </w:r>
          </w:p>
          <w:p w:rsidR="005B446C" w:rsidRDefault="005B446C" w:rsidP="003D416E"/>
          <w:p w:rsidR="005B446C" w:rsidRDefault="005B446C" w:rsidP="003D416E"/>
          <w:p w:rsidR="005B446C" w:rsidRDefault="005B446C" w:rsidP="003D416E"/>
          <w:p w:rsidR="005B446C" w:rsidRDefault="005B446C" w:rsidP="003D416E"/>
          <w:p w:rsidR="005B446C" w:rsidRDefault="005B446C" w:rsidP="003D416E">
            <w:r>
              <w:t>Hs: Lµm vÝ dô 4</w:t>
            </w:r>
          </w:p>
          <w:p w:rsidR="005B446C" w:rsidRDefault="005B446C" w:rsidP="003D416E"/>
          <w:p w:rsidR="005B446C" w:rsidRDefault="005B446C" w:rsidP="003D416E"/>
          <w:p w:rsidR="005B446C" w:rsidRDefault="005B446C" w:rsidP="003D416E"/>
          <w:p w:rsidR="005B446C" w:rsidRDefault="005B446C" w:rsidP="003D416E"/>
          <w:p w:rsidR="005B446C" w:rsidRDefault="005B446C" w:rsidP="003D416E"/>
          <w:p w:rsidR="005B446C" w:rsidRDefault="005B446C" w:rsidP="003D416E"/>
          <w:p w:rsidR="005B446C" w:rsidRDefault="005B446C" w:rsidP="003D416E"/>
          <w:p w:rsidR="005B446C" w:rsidRDefault="005B446C" w:rsidP="003D416E"/>
          <w:p w:rsidR="005B446C" w:rsidRDefault="005B446C" w:rsidP="003D416E"/>
          <w:p w:rsidR="005B446C" w:rsidRDefault="005B446C" w:rsidP="003D416E"/>
          <w:p w:rsidR="005B446C" w:rsidRPr="00396031" w:rsidRDefault="005B446C" w:rsidP="003D416E">
            <w:r>
              <w:t>Hs: So s¸nh</w:t>
            </w:r>
          </w:p>
        </w:tc>
        <w:tc>
          <w:tcPr>
            <w:tcW w:w="3741" w:type="dxa"/>
          </w:tcPr>
          <w:p w:rsidR="005B446C" w:rsidRDefault="005B446C" w:rsidP="003D416E">
            <w:pPr>
              <w:rPr>
                <w:b/>
                <w:bCs/>
                <w:u w:val="single"/>
              </w:rPr>
            </w:pPr>
            <w:r>
              <w:rPr>
                <w:b/>
                <w:bCs/>
                <w:u w:val="single"/>
              </w:rPr>
              <w:lastRenderedPageBreak/>
              <w:t>1 - C¨n thøc bËc hai.</w:t>
            </w:r>
          </w:p>
          <w:p w:rsidR="005B446C" w:rsidRDefault="005B446C" w:rsidP="003D416E">
            <w:pPr>
              <w:rPr>
                <w:b/>
                <w:bCs/>
                <w:u w:val="single"/>
              </w:rPr>
            </w:pPr>
            <w:r>
              <w:t xml:space="preserve">  </w:t>
            </w:r>
            <w:r>
              <w:rPr>
                <w:b/>
                <w:bCs/>
                <w:u w:val="single"/>
              </w:rPr>
              <w:t xml:space="preserve">* ?1: </w:t>
            </w:r>
          </w:p>
          <w:p w:rsidR="005B446C" w:rsidRPr="004E4C57" w:rsidRDefault="005B446C" w:rsidP="003D416E">
            <w:pPr>
              <w:rPr>
                <w:b/>
                <w:bCs/>
                <w:u w:val="single"/>
              </w:rPr>
            </w:pPr>
            <w:r w:rsidRPr="004E4C57">
              <w:rPr>
                <w:bCs/>
              </w:rPr>
              <w:t xml:space="preserve">             </w:t>
            </w:r>
            <w:r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848995</wp:posOffset>
                      </wp:positionH>
                      <wp:positionV relativeFrom="paragraph">
                        <wp:posOffset>32385</wp:posOffset>
                      </wp:positionV>
                      <wp:extent cx="1143000" cy="685800"/>
                      <wp:effectExtent l="13335" t="12700" r="5715" b="6350"/>
                      <wp:wrapNone/>
                      <wp:docPr id="3" name="Rectangle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43000" cy="6858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3" o:spid="_x0000_s1026" style="position:absolute;margin-left:66.85pt;margin-top:2.55pt;width:90pt;height:5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"/>
                  </w:pict>
                </mc:Fallback>
              </mc:AlternateContent>
            </w:r>
            <w:r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848995</wp:posOffset>
                      </wp:positionH>
                      <wp:positionV relativeFrom="paragraph">
                        <wp:posOffset>32385</wp:posOffset>
                      </wp:positionV>
                      <wp:extent cx="1143000" cy="685800"/>
                      <wp:effectExtent l="13335" t="12700" r="5715" b="6350"/>
                      <wp:wrapNone/>
                      <wp:docPr id="2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143000" cy="6858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" o:spid="_x0000_s1026" style="position:absolute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6.85pt,2.55pt" to="156.85pt,56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"/>
                  </w:pict>
                </mc:Fallback>
              </mc:AlternateContent>
            </w:r>
            <w:r>
              <w:t xml:space="preserve"> D</w:t>
            </w:r>
            <w:r>
              <w:tab/>
              <w:t xml:space="preserve">                          A</w:t>
            </w:r>
          </w:p>
          <w:p w:rsidR="005B446C" w:rsidRPr="004E4C57" w:rsidRDefault="005B446C" w:rsidP="003D416E">
            <w:pPr>
              <w:rPr>
                <w:u w:val="single"/>
              </w:rPr>
            </w:pPr>
            <w:r>
              <w:rPr>
                <w:noProof/>
                <w:sz w:val="20"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1485900</wp:posOffset>
                      </wp:positionH>
                      <wp:positionV relativeFrom="paragraph">
                        <wp:posOffset>153670</wp:posOffset>
                      </wp:positionV>
                      <wp:extent cx="391795" cy="337185"/>
                      <wp:effectExtent l="2540" t="0" r="0" b="0"/>
                      <wp:wrapNone/>
                      <wp:docPr id="1" name="Text Box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1795" cy="3371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B446C" w:rsidRDefault="005B446C" w:rsidP="005B446C">
                                  <w:r>
                                    <w:rPr>
                                      <w:sz w:val="30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" o:spid="_x0000_s1026" type="#_x0000_t202" style="position:absolute;margin-left:117pt;margin-top:12.1pt;width:30.85pt;height:26.5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" stroked="f" strokecolor="blue">
                      <v:textbox>
                        <w:txbxContent>
                          <w:p w:rsidR="005B446C" w:rsidRDefault="005B446C" w:rsidP="005B446C">
                            <w:r>
                              <w:rPr>
                                <w:sz w:val="30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5B446C" w:rsidRDefault="005B446C" w:rsidP="003D416E">
            <w:r>
              <w:t xml:space="preserve">    </w:t>
            </w:r>
            <w:r>
              <w:rPr>
                <w:position w:val="-8"/>
              </w:rPr>
              <w:object w:dxaOrig="920" w:dyaOrig="400">
                <v:shape id="_x0000_i1050" type="#_x0000_t75" style="width:45.75pt;height:20.25pt" o:ole="">
                  <v:imagedata r:id="rId21" o:title=""/>
                </v:shape>
                <o:OLEObject Type="Embed" ProgID="Equation.DSMT4" ShapeID="_x0000_i1050" DrawAspect="Content" ObjectID="_1581100562" r:id="rId47"/>
              </w:object>
            </w:r>
          </w:p>
          <w:p w:rsidR="005B446C" w:rsidRDefault="005B446C" w:rsidP="003D416E">
            <w:r>
              <w:t xml:space="preserve">               C                            B      </w:t>
            </w:r>
          </w:p>
          <w:p w:rsidR="005B446C" w:rsidRDefault="005B446C" w:rsidP="003D416E">
            <w:r>
              <w:t xml:space="preserve">                                x            </w:t>
            </w:r>
          </w:p>
          <w:p w:rsidR="005B446C" w:rsidRDefault="005B446C" w:rsidP="003D416E">
            <w:r>
              <w:t>* Tæng qu¸t:</w:t>
            </w:r>
            <w:r>
              <w:tab/>
              <w:t xml:space="preserve">   </w:t>
            </w:r>
          </w:p>
          <w:p w:rsidR="005B446C" w:rsidRDefault="005B446C" w:rsidP="003D416E">
            <w:r>
              <w:t xml:space="preserve">+ </w:t>
            </w:r>
            <w:r>
              <w:rPr>
                <w:position w:val="-6"/>
              </w:rPr>
              <w:object w:dxaOrig="420" w:dyaOrig="340">
                <v:shape id="_x0000_i1051" type="#_x0000_t75" style="width:21pt;height:17.25pt" o:ole="">
                  <v:imagedata r:id="rId48" o:title=""/>
                </v:shape>
                <o:OLEObject Type="Embed" ProgID="Equation.DSMT4" ShapeID="_x0000_i1051" DrawAspect="Content" ObjectID="_1581100563" r:id="rId49"/>
              </w:object>
            </w:r>
            <w:r>
              <w:t xml:space="preserve"> lµ c¨n thøc bËc hai cña A.</w:t>
            </w:r>
          </w:p>
          <w:p w:rsidR="005B446C" w:rsidRDefault="005B446C" w:rsidP="003D416E">
            <w:r>
              <w:t>+ A gäi lµ biÓu thøc lÊy c¨n hay biÓu thøc d­íi dÊu c¨n.</w:t>
            </w:r>
          </w:p>
          <w:p w:rsidR="005B446C" w:rsidRDefault="005B446C" w:rsidP="003D416E">
            <w:r>
              <w:t xml:space="preserve">+ </w:t>
            </w:r>
            <w:r>
              <w:rPr>
                <w:position w:val="-6"/>
              </w:rPr>
              <w:object w:dxaOrig="420" w:dyaOrig="340">
                <v:shape id="_x0000_i1052" type="#_x0000_t75" style="width:21pt;height:17.25pt" o:ole="">
                  <v:imagedata r:id="rId48" o:title=""/>
                </v:shape>
                <o:OLEObject Type="Embed" ProgID="Equation.DSMT4" ShapeID="_x0000_i1052" DrawAspect="Content" ObjectID="_1581100564" r:id="rId50"/>
              </w:object>
            </w:r>
            <w:r>
              <w:t xml:space="preserve"> x¸c ®Þnh </w:t>
            </w:r>
            <w:r>
              <w:rPr>
                <w:position w:val="-6"/>
              </w:rPr>
              <w:object w:dxaOrig="900" w:dyaOrig="279">
                <v:shape id="_x0000_i1053" type="#_x0000_t75" style="width:45pt;height:14.25pt" o:ole="">
                  <v:imagedata r:id="rId51" o:title=""/>
                </v:shape>
                <o:OLEObject Type="Embed" ProgID="Equation.DSMT4" ShapeID="_x0000_i1053" DrawAspect="Content" ObjectID="_1581100565" r:id="rId52"/>
              </w:object>
            </w:r>
            <w:r>
              <w:t>.</w:t>
            </w:r>
          </w:p>
          <w:p w:rsidR="005B446C" w:rsidRDefault="005B446C" w:rsidP="003D416E"/>
          <w:p w:rsidR="005B446C" w:rsidRDefault="005B446C" w:rsidP="003D416E"/>
          <w:p w:rsidR="005B446C" w:rsidRDefault="005B446C" w:rsidP="003D416E">
            <w:r>
              <w:t xml:space="preserve"> * VÝ dô 1:  </w:t>
            </w:r>
            <w:r>
              <w:rPr>
                <w:position w:val="-8"/>
              </w:rPr>
              <w:object w:dxaOrig="480" w:dyaOrig="360">
                <v:shape id="_x0000_i1054" type="#_x0000_t75" style="width:24pt;height:18pt" o:ole="">
                  <v:imagedata r:id="rId23" o:title=""/>
                </v:shape>
                <o:OLEObject Type="Embed" ProgID="Equation.DSMT4" ShapeID="_x0000_i1054" DrawAspect="Content" ObjectID="_1581100566" r:id="rId53"/>
              </w:object>
            </w:r>
          </w:p>
          <w:p w:rsidR="005B446C" w:rsidRDefault="005B446C" w:rsidP="003D416E">
            <w:r>
              <w:t xml:space="preserve">+ §KX§: 3x </w:t>
            </w:r>
            <w:r>
              <w:rPr>
                <w:position w:val="-6"/>
              </w:rPr>
              <w:object w:dxaOrig="1219" w:dyaOrig="279">
                <v:shape id="_x0000_i1055" type="#_x0000_t75" style="width:60.75pt;height:14.25pt" o:ole="">
                  <v:imagedata r:id="rId54" o:title=""/>
                </v:shape>
                <o:OLEObject Type="Embed" ProgID="Equation.DSMT4" ShapeID="_x0000_i1055" DrawAspect="Content" ObjectID="_1581100567" r:id="rId55"/>
              </w:object>
            </w:r>
            <w:r>
              <w:t>.</w:t>
            </w:r>
          </w:p>
          <w:p w:rsidR="005B446C" w:rsidRDefault="005B446C" w:rsidP="003D416E">
            <w:r>
              <w:t xml:space="preserve">+ x = 0   =&gt; </w:t>
            </w:r>
            <w:r>
              <w:rPr>
                <w:position w:val="-8"/>
              </w:rPr>
              <w:object w:dxaOrig="480" w:dyaOrig="360">
                <v:shape id="_x0000_i1056" type="#_x0000_t75" style="width:24pt;height:18pt" o:ole="">
                  <v:imagedata r:id="rId23" o:title=""/>
                </v:shape>
                <o:OLEObject Type="Embed" ProgID="Equation.DSMT4" ShapeID="_x0000_i1056" DrawAspect="Content" ObjectID="_1581100568" r:id="rId56"/>
              </w:object>
            </w:r>
            <w:r>
              <w:t xml:space="preserve"> = </w:t>
            </w:r>
            <w:r>
              <w:rPr>
                <w:position w:val="-8"/>
              </w:rPr>
              <w:object w:dxaOrig="1440" w:dyaOrig="360">
                <v:shape id="_x0000_i1057" type="#_x0000_t75" style="width:1in;height:18pt" o:ole="">
                  <v:imagedata r:id="rId57" o:title=""/>
                </v:shape>
                <o:OLEObject Type="Embed" ProgID="Equation.DSMT4" ShapeID="_x0000_i1057" DrawAspect="Content" ObjectID="_1581100569" r:id="rId58"/>
              </w:object>
            </w:r>
            <w:r>
              <w:t>.</w:t>
            </w:r>
          </w:p>
          <w:p w:rsidR="005B446C" w:rsidRDefault="005B446C" w:rsidP="003D416E">
            <w:r>
              <w:t xml:space="preserve">   x = 12 =&gt; </w:t>
            </w:r>
            <w:r>
              <w:rPr>
                <w:position w:val="-8"/>
              </w:rPr>
              <w:object w:dxaOrig="2380" w:dyaOrig="360">
                <v:shape id="_x0000_i1058" type="#_x0000_t75" style="width:119.25pt;height:18pt" o:ole="">
                  <v:imagedata r:id="rId59" o:title=""/>
                </v:shape>
                <o:OLEObject Type="Embed" ProgID="Equation.DSMT4" ShapeID="_x0000_i1058" DrawAspect="Content" ObjectID="_1581100570" r:id="rId60"/>
              </w:object>
            </w:r>
          </w:p>
          <w:p w:rsidR="005B446C" w:rsidRDefault="005B446C" w:rsidP="003D416E"/>
          <w:p w:rsidR="005B446C" w:rsidRDefault="005B446C" w:rsidP="003D416E"/>
          <w:p w:rsidR="005B446C" w:rsidRDefault="005B446C" w:rsidP="003D416E"/>
          <w:p w:rsidR="005B446C" w:rsidRDefault="005B446C" w:rsidP="003D416E"/>
          <w:p w:rsidR="005B446C" w:rsidRDefault="005B446C" w:rsidP="003D416E">
            <w:pPr>
              <w:rPr>
                <w:b/>
                <w:bCs/>
              </w:rPr>
            </w:pPr>
          </w:p>
          <w:p w:rsidR="005B446C" w:rsidRDefault="005B446C" w:rsidP="003D416E">
            <w:pPr>
              <w:rPr>
                <w:b/>
                <w:bCs/>
              </w:rPr>
            </w:pPr>
          </w:p>
          <w:p w:rsidR="005B446C" w:rsidRDefault="005B446C" w:rsidP="003D416E">
            <w:pPr>
              <w:rPr>
                <w:b/>
                <w:bCs/>
              </w:rPr>
            </w:pPr>
            <w:r>
              <w:rPr>
                <w:b/>
                <w:bCs/>
              </w:rPr>
              <w:t xml:space="preserve">2 - H»ng ®¼ng thøc </w:t>
            </w:r>
            <w:r>
              <w:rPr>
                <w:b/>
                <w:bCs/>
                <w:position w:val="-14"/>
              </w:rPr>
              <w:object w:dxaOrig="999" w:dyaOrig="460">
                <v:shape id="_x0000_i1059" type="#_x0000_t75" style="width:50.25pt;height:23.25pt" o:ole="">
                  <v:imagedata r:id="rId13" o:title=""/>
                </v:shape>
                <o:OLEObject Type="Embed" ProgID="Equation.DSMT4" ShapeID="_x0000_i1059" DrawAspect="Content" ObjectID="_1581100571" r:id="rId61"/>
              </w:object>
            </w:r>
            <w:r>
              <w:rPr>
                <w:b/>
                <w:bCs/>
              </w:rPr>
              <w:t>.</w:t>
            </w:r>
          </w:p>
          <w:p w:rsidR="005B446C" w:rsidRDefault="005B446C" w:rsidP="003D416E"/>
          <w:p w:rsidR="005B446C" w:rsidRDefault="005B446C" w:rsidP="003D416E"/>
          <w:p w:rsidR="005B446C" w:rsidRDefault="005B446C" w:rsidP="003D416E"/>
          <w:p w:rsidR="005B446C" w:rsidRDefault="005B446C" w:rsidP="003D416E"/>
          <w:p w:rsidR="005B446C" w:rsidRDefault="005B446C" w:rsidP="003D416E"/>
          <w:p w:rsidR="005B446C" w:rsidRDefault="005B446C" w:rsidP="003D416E"/>
          <w:p w:rsidR="005B446C" w:rsidRDefault="005B446C" w:rsidP="003D416E"/>
          <w:p w:rsidR="005B446C" w:rsidRDefault="005B446C" w:rsidP="003D416E"/>
          <w:p w:rsidR="005B446C" w:rsidRDefault="005B446C" w:rsidP="003D416E"/>
          <w:p w:rsidR="005B446C" w:rsidRDefault="005B446C" w:rsidP="003D416E"/>
          <w:p w:rsidR="005B446C" w:rsidRDefault="005B446C" w:rsidP="003D416E">
            <w:r>
              <w:t>* §Þnh lÝ:</w:t>
            </w:r>
          </w:p>
          <w:p w:rsidR="005B446C" w:rsidRDefault="005B446C" w:rsidP="003D416E">
            <w:r>
              <w:t xml:space="preserve">  Víi mäi a, ta cã </w:t>
            </w:r>
            <w:r>
              <w:rPr>
                <w:position w:val="-14"/>
              </w:rPr>
              <w:object w:dxaOrig="940" w:dyaOrig="460">
                <v:shape id="_x0000_i1060" type="#_x0000_t75" style="width:47.25pt;height:23.25pt" o:ole="">
                  <v:imagedata r:id="rId11" o:title=""/>
                </v:shape>
                <o:OLEObject Type="Embed" ProgID="Equation.DSMT4" ShapeID="_x0000_i1060" DrawAspect="Content" ObjectID="_1581100572" r:id="rId62"/>
              </w:object>
            </w:r>
            <w:r>
              <w:t>.</w:t>
            </w:r>
          </w:p>
          <w:p w:rsidR="005B446C" w:rsidRDefault="005B446C" w:rsidP="003D416E">
            <w:pPr>
              <w:rPr>
                <w:u w:val="single"/>
              </w:rPr>
            </w:pPr>
            <w:r>
              <w:t xml:space="preserve">            </w:t>
            </w:r>
            <w:r>
              <w:rPr>
                <w:u w:val="single"/>
              </w:rPr>
              <w:t>Chøng minh</w:t>
            </w:r>
          </w:p>
          <w:p w:rsidR="005B446C" w:rsidRDefault="005B446C" w:rsidP="003D416E"/>
          <w:p w:rsidR="005B446C" w:rsidRDefault="005B446C" w:rsidP="003D416E">
            <w:r>
              <w:t>Theo ®Þnh nghÜa gi¸ trÞ tuyÖt ®èi th×</w:t>
            </w:r>
          </w:p>
          <w:p w:rsidR="005B446C" w:rsidRDefault="005B446C" w:rsidP="003D416E">
            <w:r>
              <w:rPr>
                <w:position w:val="-14"/>
              </w:rPr>
              <w:object w:dxaOrig="639" w:dyaOrig="400">
                <v:shape id="_x0000_i1061" type="#_x0000_t75" style="width:32.25pt;height:20.25pt" o:ole="">
                  <v:imagedata r:id="rId63" o:title=""/>
                </v:shape>
                <o:OLEObject Type="Embed" ProgID="Equation.DSMT4" ShapeID="_x0000_i1061" DrawAspect="Content" ObjectID="_1581100573" r:id="rId64"/>
              </w:object>
            </w:r>
            <w:r>
              <w:t>.</w:t>
            </w:r>
          </w:p>
          <w:p w:rsidR="005B446C" w:rsidRDefault="005B446C" w:rsidP="003D416E">
            <w:r>
              <w:t xml:space="preserve">- NÕu a </w:t>
            </w:r>
            <w:r>
              <w:rPr>
                <w:position w:val="-6"/>
              </w:rPr>
              <w:object w:dxaOrig="380" w:dyaOrig="279">
                <v:shape id="_x0000_i1062" type="#_x0000_t75" style="width:18.75pt;height:14.25pt" o:ole="">
                  <v:imagedata r:id="rId65" o:title=""/>
                </v:shape>
                <o:OLEObject Type="Embed" ProgID="Equation.DSMT4" ShapeID="_x0000_i1062" DrawAspect="Content" ObjectID="_1581100574" r:id="rId66"/>
              </w:object>
            </w:r>
            <w:r>
              <w:t xml:space="preserve"> th× </w:t>
            </w:r>
            <w:r>
              <w:rPr>
                <w:position w:val="-14"/>
              </w:rPr>
              <w:object w:dxaOrig="279" w:dyaOrig="400">
                <v:shape id="_x0000_i1063" type="#_x0000_t75" style="width:14.25pt;height:20.25pt" o:ole="">
                  <v:imagedata r:id="rId28" o:title=""/>
                </v:shape>
                <o:OLEObject Type="Embed" ProgID="Equation.DSMT4" ShapeID="_x0000_i1063" DrawAspect="Content" ObjectID="_1581100575" r:id="rId67"/>
              </w:object>
            </w:r>
            <w:r>
              <w:t xml:space="preserve"> = a, nªn (</w:t>
            </w:r>
            <w:r>
              <w:rPr>
                <w:position w:val="-14"/>
              </w:rPr>
              <w:object w:dxaOrig="279" w:dyaOrig="400">
                <v:shape id="_x0000_i1064" type="#_x0000_t75" style="width:14.25pt;height:20.25pt" o:ole="">
                  <v:imagedata r:id="rId28" o:title=""/>
                </v:shape>
                <o:OLEObject Type="Embed" ProgID="Equation.DSMT4" ShapeID="_x0000_i1064" DrawAspect="Content" ObjectID="_1581100576" r:id="rId68"/>
              </w:object>
            </w:r>
            <w:r>
              <w:t>)</w:t>
            </w:r>
            <w:r>
              <w:rPr>
                <w:vertAlign w:val="superscript"/>
              </w:rPr>
              <w:t>2</w:t>
            </w:r>
            <w:r>
              <w:t xml:space="preserve"> = a</w:t>
            </w:r>
            <w:r>
              <w:rPr>
                <w:vertAlign w:val="superscript"/>
              </w:rPr>
              <w:t>2</w:t>
            </w:r>
            <w:r>
              <w:t>.</w:t>
            </w:r>
          </w:p>
          <w:p w:rsidR="005B446C" w:rsidRDefault="005B446C" w:rsidP="003D416E">
            <w:r>
              <w:t xml:space="preserve">- NÕu a&lt; 0 th× </w:t>
            </w:r>
            <w:r>
              <w:rPr>
                <w:position w:val="-14"/>
              </w:rPr>
              <w:object w:dxaOrig="279" w:dyaOrig="400">
                <v:shape id="_x0000_i1065" type="#_x0000_t75" style="width:14.25pt;height:20.25pt" o:ole="">
                  <v:imagedata r:id="rId28" o:title=""/>
                </v:shape>
                <o:OLEObject Type="Embed" ProgID="Equation.DSMT4" ShapeID="_x0000_i1065" DrawAspect="Content" ObjectID="_1581100577" r:id="rId69"/>
              </w:object>
            </w:r>
            <w:r>
              <w:t xml:space="preserve"> = - a, nªn </w:t>
            </w:r>
          </w:p>
          <w:p w:rsidR="005B446C" w:rsidRDefault="005B446C" w:rsidP="003D416E">
            <w:r>
              <w:t xml:space="preserve"> (</w:t>
            </w:r>
            <w:r>
              <w:rPr>
                <w:position w:val="-14"/>
              </w:rPr>
              <w:object w:dxaOrig="279" w:dyaOrig="400">
                <v:shape id="_x0000_i1066" type="#_x0000_t75" style="width:14.25pt;height:20.25pt" o:ole="">
                  <v:imagedata r:id="rId28" o:title=""/>
                </v:shape>
                <o:OLEObject Type="Embed" ProgID="Equation.DSMT4" ShapeID="_x0000_i1066" DrawAspect="Content" ObjectID="_1581100578" r:id="rId70"/>
              </w:object>
            </w:r>
            <w:r>
              <w:t>)</w:t>
            </w:r>
            <w:r>
              <w:rPr>
                <w:vertAlign w:val="superscript"/>
              </w:rPr>
              <w:t>2</w:t>
            </w:r>
            <w:r>
              <w:t>= (-a)</w:t>
            </w:r>
            <w:r>
              <w:rPr>
                <w:vertAlign w:val="superscript"/>
              </w:rPr>
              <w:t>2</w:t>
            </w:r>
            <w:r>
              <w:t xml:space="preserve">    = a</w:t>
            </w:r>
            <w:r>
              <w:rPr>
                <w:vertAlign w:val="superscript"/>
              </w:rPr>
              <w:t>2</w:t>
            </w:r>
            <w:r>
              <w:t>.</w:t>
            </w:r>
          </w:p>
          <w:p w:rsidR="005B446C" w:rsidRDefault="005B446C" w:rsidP="003D416E">
            <w:r>
              <w:t>Do ®ã, (</w:t>
            </w:r>
            <w:r>
              <w:rPr>
                <w:position w:val="-14"/>
              </w:rPr>
              <w:object w:dxaOrig="279" w:dyaOrig="400">
                <v:shape id="_x0000_i1067" type="#_x0000_t75" style="width:14.25pt;height:20.25pt" o:ole="">
                  <v:imagedata r:id="rId28" o:title=""/>
                </v:shape>
                <o:OLEObject Type="Embed" ProgID="Equation.DSMT4" ShapeID="_x0000_i1067" DrawAspect="Content" ObjectID="_1581100579" r:id="rId71"/>
              </w:object>
            </w:r>
            <w:r>
              <w:t>)</w:t>
            </w:r>
            <w:r>
              <w:rPr>
                <w:vertAlign w:val="superscript"/>
              </w:rPr>
              <w:t>2</w:t>
            </w:r>
            <w:r>
              <w:t xml:space="preserve"> = a</w:t>
            </w:r>
            <w:r>
              <w:rPr>
                <w:vertAlign w:val="superscript"/>
              </w:rPr>
              <w:t>2</w:t>
            </w:r>
            <w:r>
              <w:t xml:space="preserve"> víi mäi a.</w:t>
            </w:r>
          </w:p>
          <w:p w:rsidR="005B446C" w:rsidRDefault="005B446C" w:rsidP="003D416E">
            <w:r>
              <w:lastRenderedPageBreak/>
              <w:t xml:space="preserve">VËy </w:t>
            </w:r>
            <w:r>
              <w:rPr>
                <w:position w:val="-14"/>
              </w:rPr>
              <w:object w:dxaOrig="940" w:dyaOrig="460">
                <v:shape id="_x0000_i1068" type="#_x0000_t75" style="width:47.25pt;height:23.25pt" o:ole="">
                  <v:imagedata r:id="rId11" o:title=""/>
                </v:shape>
                <o:OLEObject Type="Embed" ProgID="Equation.DSMT4" ShapeID="_x0000_i1068" DrawAspect="Content" ObjectID="_1581100580" r:id="rId72"/>
              </w:object>
            </w:r>
            <w:r>
              <w:t>.</w:t>
            </w:r>
          </w:p>
          <w:p w:rsidR="005B446C" w:rsidRDefault="005B446C" w:rsidP="003D416E">
            <w:r>
              <w:t xml:space="preserve"> * VÝ dô 2. TÝnh:</w:t>
            </w:r>
          </w:p>
          <w:p w:rsidR="005B446C" w:rsidRDefault="005B446C" w:rsidP="003D416E">
            <w:r>
              <w:t xml:space="preserve">a) </w:t>
            </w:r>
            <w:r>
              <w:rPr>
                <w:position w:val="-14"/>
              </w:rPr>
              <w:object w:dxaOrig="1600" w:dyaOrig="460">
                <v:shape id="_x0000_i1069" type="#_x0000_t75" style="width:80.25pt;height:23.25pt" o:ole="">
                  <v:imagedata r:id="rId73" o:title=""/>
                </v:shape>
                <o:OLEObject Type="Embed" ProgID="Equation.DSMT4" ShapeID="_x0000_i1069" DrawAspect="Content" ObjectID="_1581100581" r:id="rId74"/>
              </w:object>
            </w:r>
          </w:p>
          <w:p w:rsidR="005B446C" w:rsidRDefault="005B446C" w:rsidP="003D416E">
            <w:r>
              <w:t xml:space="preserve">b) </w:t>
            </w:r>
            <w:r>
              <w:rPr>
                <w:position w:val="-14"/>
              </w:rPr>
              <w:object w:dxaOrig="1760" w:dyaOrig="460">
                <v:shape id="_x0000_i1070" type="#_x0000_t75" style="width:87.75pt;height:23.25pt" o:ole="">
                  <v:imagedata r:id="rId75" o:title=""/>
                </v:shape>
                <o:OLEObject Type="Embed" ProgID="Equation.DSMT4" ShapeID="_x0000_i1070" DrawAspect="Content" ObjectID="_1581100582" r:id="rId76"/>
              </w:object>
            </w:r>
          </w:p>
          <w:p w:rsidR="005B446C" w:rsidRDefault="005B446C" w:rsidP="003D416E"/>
          <w:p w:rsidR="005B446C" w:rsidRDefault="005B446C" w:rsidP="003D416E">
            <w:r>
              <w:t xml:space="preserve"> * VÝ dô 3. Rót gän:</w:t>
            </w:r>
          </w:p>
          <w:p w:rsidR="005B446C" w:rsidRDefault="005B446C" w:rsidP="003D416E">
            <w:r>
              <w:t>a)</w:t>
            </w:r>
            <w:r>
              <w:rPr>
                <w:position w:val="-18"/>
              </w:rPr>
              <w:object w:dxaOrig="2920" w:dyaOrig="520">
                <v:shape id="_x0000_i1071" type="#_x0000_t75" style="width:146.25pt;height:26.25pt" o:ole="">
                  <v:imagedata r:id="rId77" o:title=""/>
                </v:shape>
                <o:OLEObject Type="Embed" ProgID="Equation.DSMT4" ShapeID="_x0000_i1071" DrawAspect="Content" ObjectID="_1581100583" r:id="rId78"/>
              </w:object>
            </w:r>
            <w:r>
              <w:t>(v×</w:t>
            </w:r>
            <w:r>
              <w:rPr>
                <w:position w:val="-6"/>
              </w:rPr>
              <w:object w:dxaOrig="380" w:dyaOrig="340">
                <v:shape id="_x0000_i1072" type="#_x0000_t75" style="width:18.75pt;height:17.25pt" o:ole="">
                  <v:imagedata r:id="rId79" o:title=""/>
                </v:shape>
                <o:OLEObject Type="Embed" ProgID="Equation.DSMT4" ShapeID="_x0000_i1072" DrawAspect="Content" ObjectID="_1581100584" r:id="rId80"/>
              </w:object>
            </w:r>
            <w:r>
              <w:t>&gt;1)</w:t>
            </w:r>
          </w:p>
          <w:p w:rsidR="005B446C" w:rsidRDefault="005B446C" w:rsidP="003D416E">
            <w:r>
              <w:t>b)</w:t>
            </w:r>
            <w:r>
              <w:rPr>
                <w:position w:val="-18"/>
              </w:rPr>
              <w:object w:dxaOrig="3019" w:dyaOrig="520">
                <v:shape id="_x0000_i1073" type="#_x0000_t75" style="width:150.75pt;height:26.25pt" o:ole="">
                  <v:imagedata r:id="rId81" o:title=""/>
                </v:shape>
                <o:OLEObject Type="Embed" ProgID="Equation.DSMT4" ShapeID="_x0000_i1073" DrawAspect="Content" ObjectID="_1581100585" r:id="rId82"/>
              </w:object>
            </w:r>
            <w:r>
              <w:t>v×</w:t>
            </w:r>
            <w:r>
              <w:rPr>
                <w:position w:val="-8"/>
              </w:rPr>
              <w:object w:dxaOrig="360" w:dyaOrig="360">
                <v:shape id="_x0000_i1074" type="#_x0000_t75" style="width:18pt;height:18pt" o:ole="">
                  <v:imagedata r:id="rId83" o:title=""/>
                </v:shape>
                <o:OLEObject Type="Embed" ProgID="Equation.DSMT4" ShapeID="_x0000_i1074" DrawAspect="Content" ObjectID="_1581100586" r:id="rId84"/>
              </w:object>
            </w:r>
            <w:r>
              <w:t>&gt;2)</w:t>
            </w:r>
          </w:p>
          <w:p w:rsidR="005B446C" w:rsidRDefault="005B446C" w:rsidP="003D416E">
            <w:r>
              <w:t>* Tæng qu¸t: Víi A lµ biÓu thøc</w:t>
            </w:r>
          </w:p>
          <w:p w:rsidR="005B446C" w:rsidRDefault="005B446C" w:rsidP="003D416E">
            <w:r>
              <w:t xml:space="preserve">    </w:t>
            </w:r>
            <w:r>
              <w:rPr>
                <w:position w:val="-14"/>
              </w:rPr>
              <w:object w:dxaOrig="999" w:dyaOrig="460">
                <v:shape id="_x0000_i1075" type="#_x0000_t75" style="width:50.25pt;height:23.25pt" o:ole="">
                  <v:imagedata r:id="rId13" o:title=""/>
                </v:shape>
                <o:OLEObject Type="Embed" ProgID="Equation.DSMT4" ShapeID="_x0000_i1075" DrawAspect="Content" ObjectID="_1581100587" r:id="rId85"/>
              </w:object>
            </w:r>
            <w:r>
              <w:t xml:space="preserve"> = A nÕu A </w:t>
            </w:r>
            <w:r>
              <w:rPr>
                <w:position w:val="-4"/>
              </w:rPr>
              <w:object w:dxaOrig="200" w:dyaOrig="240">
                <v:shape id="_x0000_i1076" type="#_x0000_t75" style="width:10.5pt;height:12.75pt;flip:x" o:ole="">
                  <v:imagedata r:id="rId86" o:title=""/>
                </v:shape>
                <o:OLEObject Type="Embed" ProgID="Equation.DSMT4" ShapeID="_x0000_i1076" DrawAspect="Content" ObjectID="_1581100588" r:id="rId87"/>
              </w:object>
            </w:r>
            <w:r>
              <w:t xml:space="preserve"> 0 .</w:t>
            </w:r>
          </w:p>
          <w:p w:rsidR="005B446C" w:rsidRDefault="005B446C" w:rsidP="003D416E">
            <w:r>
              <w:t xml:space="preserve">     </w:t>
            </w:r>
            <w:r>
              <w:rPr>
                <w:position w:val="-14"/>
              </w:rPr>
              <w:object w:dxaOrig="999" w:dyaOrig="460">
                <v:shape id="_x0000_i1077" type="#_x0000_t75" style="width:50.25pt;height:23.25pt" o:ole="">
                  <v:imagedata r:id="rId13" o:title=""/>
                </v:shape>
                <o:OLEObject Type="Embed" ProgID="Equation.DSMT4" ShapeID="_x0000_i1077" DrawAspect="Content" ObjectID="_1581100589" r:id="rId88"/>
              </w:object>
            </w:r>
            <w:r>
              <w:t xml:space="preserve"> = -A nÕu A &lt; 0.</w:t>
            </w:r>
          </w:p>
          <w:p w:rsidR="005B446C" w:rsidRDefault="005B446C" w:rsidP="003D416E">
            <w:r>
              <w:t>* VÝ dô 4. Rót gän:</w:t>
            </w:r>
          </w:p>
          <w:p w:rsidR="005B446C" w:rsidRDefault="005B446C" w:rsidP="003D416E">
            <w:r>
              <w:t xml:space="preserve">a) </w:t>
            </w:r>
            <w:r>
              <w:rPr>
                <w:position w:val="-12"/>
              </w:rPr>
              <w:object w:dxaOrig="980" w:dyaOrig="440">
                <v:shape id="_x0000_i1078" type="#_x0000_t75" style="width:48.75pt;height:21.75pt" o:ole="">
                  <v:imagedata r:id="rId89" o:title=""/>
                </v:shape>
                <o:OLEObject Type="Embed" ProgID="Equation.DSMT4" ShapeID="_x0000_i1078" DrawAspect="Content" ObjectID="_1581100590" r:id="rId90"/>
              </w:object>
            </w:r>
            <w:r>
              <w:t xml:space="preserve"> víi x</w:t>
            </w:r>
            <w:r>
              <w:rPr>
                <w:position w:val="-4"/>
              </w:rPr>
              <w:object w:dxaOrig="200" w:dyaOrig="240">
                <v:shape id="_x0000_i1079" type="#_x0000_t75" style="width:10.5pt;height:12.75pt;flip:x" o:ole="">
                  <v:imagedata r:id="rId86" o:title=""/>
                </v:shape>
                <o:OLEObject Type="Embed" ProgID="Equation.DSMT4" ShapeID="_x0000_i1079" DrawAspect="Content" ObjectID="_1581100591" r:id="rId91"/>
              </w:object>
            </w:r>
            <w:r>
              <w:t xml:space="preserve"> 2.</w:t>
            </w:r>
          </w:p>
          <w:p w:rsidR="005B446C" w:rsidRDefault="005B446C" w:rsidP="003D416E">
            <w:r>
              <w:t>Ta cã</w:t>
            </w:r>
            <w:r>
              <w:rPr>
                <w:position w:val="-12"/>
              </w:rPr>
              <w:object w:dxaOrig="980" w:dyaOrig="440">
                <v:shape id="_x0000_i1080" type="#_x0000_t75" style="width:48.75pt;height:21.75pt" o:ole="">
                  <v:imagedata r:id="rId89" o:title=""/>
                </v:shape>
                <o:OLEObject Type="Embed" ProgID="Equation.DSMT4" ShapeID="_x0000_i1080" DrawAspect="Content" ObjectID="_1581100592" r:id="rId92"/>
              </w:object>
            </w:r>
            <w:r>
              <w:t xml:space="preserve">= </w:t>
            </w:r>
            <w:r>
              <w:rPr>
                <w:position w:val="-14"/>
              </w:rPr>
              <w:object w:dxaOrig="600" w:dyaOrig="400">
                <v:shape id="_x0000_i1081" type="#_x0000_t75" style="width:30pt;height:20.25pt" o:ole="">
                  <v:imagedata r:id="rId93" o:title=""/>
                </v:shape>
                <o:OLEObject Type="Embed" ProgID="Equation.DSMT4" ShapeID="_x0000_i1081" DrawAspect="Content" ObjectID="_1581100593" r:id="rId94"/>
              </w:object>
            </w:r>
            <w:r>
              <w:t xml:space="preserve"> = x- 2 (v× x</w:t>
            </w:r>
            <w:r>
              <w:rPr>
                <w:position w:val="-4"/>
              </w:rPr>
              <w:object w:dxaOrig="200" w:dyaOrig="240">
                <v:shape id="_x0000_i1082" type="#_x0000_t75" style="width:10.5pt;height:12.75pt;flip:x" o:ole="">
                  <v:imagedata r:id="rId86" o:title=""/>
                </v:shape>
                <o:OLEObject Type="Embed" ProgID="Equation.DSMT4" ShapeID="_x0000_i1082" DrawAspect="Content" ObjectID="_1581100594" r:id="rId95"/>
              </w:object>
            </w:r>
            <w:r>
              <w:t xml:space="preserve"> 2)</w:t>
            </w:r>
          </w:p>
          <w:p w:rsidR="005B446C" w:rsidRDefault="005B446C" w:rsidP="003D416E">
            <w:r>
              <w:t xml:space="preserve">b) </w:t>
            </w:r>
            <w:r>
              <w:rPr>
                <w:position w:val="-8"/>
              </w:rPr>
              <w:object w:dxaOrig="480" w:dyaOrig="400">
                <v:shape id="_x0000_i1083" type="#_x0000_t75" style="width:24pt;height:20.25pt" o:ole="">
                  <v:imagedata r:id="rId96" o:title=""/>
                </v:shape>
                <o:OLEObject Type="Embed" ProgID="Equation.DSMT4" ShapeID="_x0000_i1083" DrawAspect="Content" ObjectID="_1581100595" r:id="rId97"/>
              </w:object>
            </w:r>
            <w:r>
              <w:t xml:space="preserve"> víi a &lt; 0.</w:t>
            </w:r>
          </w:p>
          <w:p w:rsidR="005B446C" w:rsidRDefault="005B446C" w:rsidP="003D416E">
            <w:r>
              <w:t xml:space="preserve">Ta cã </w:t>
            </w:r>
            <w:r>
              <w:rPr>
                <w:position w:val="-16"/>
              </w:rPr>
              <w:object w:dxaOrig="1939" w:dyaOrig="480">
                <v:shape id="_x0000_i1084" type="#_x0000_t75" style="width:96.75pt;height:24pt" o:ole="">
                  <v:imagedata r:id="rId98" o:title=""/>
                </v:shape>
                <o:OLEObject Type="Embed" ProgID="Equation.DSMT4" ShapeID="_x0000_i1084" DrawAspect="Content" ObjectID="_1581100596" r:id="rId99"/>
              </w:object>
            </w:r>
            <w:r>
              <w:t>.</w:t>
            </w:r>
          </w:p>
          <w:p w:rsidR="005B446C" w:rsidRDefault="005B446C" w:rsidP="003D416E">
            <w:r>
              <w:t>V× a &lt; 0 nªn a</w:t>
            </w:r>
            <w:r>
              <w:rPr>
                <w:vertAlign w:val="superscript"/>
              </w:rPr>
              <w:t>3</w:t>
            </w:r>
            <w:r>
              <w:t xml:space="preserve"> &lt; 0, do ®ã </w:t>
            </w:r>
            <w:r>
              <w:rPr>
                <w:position w:val="-16"/>
              </w:rPr>
              <w:object w:dxaOrig="380" w:dyaOrig="440">
                <v:shape id="_x0000_i1085" type="#_x0000_t75" style="width:18.75pt;height:21.75pt" o:ole="">
                  <v:imagedata r:id="rId100" o:title=""/>
                </v:shape>
                <o:OLEObject Type="Embed" ProgID="Equation.DSMT4" ShapeID="_x0000_i1085" DrawAspect="Content" ObjectID="_1581100597" r:id="rId101"/>
              </w:object>
            </w:r>
            <w:r>
              <w:t xml:space="preserve"> = - a</w:t>
            </w:r>
            <w:r>
              <w:rPr>
                <w:vertAlign w:val="superscript"/>
              </w:rPr>
              <w:t>3</w:t>
            </w:r>
            <w:r>
              <w:t>.</w:t>
            </w:r>
          </w:p>
          <w:p w:rsidR="005B446C" w:rsidRDefault="005B446C" w:rsidP="003D416E">
            <w:r>
              <w:t xml:space="preserve">VËy </w:t>
            </w:r>
            <w:r>
              <w:rPr>
                <w:position w:val="-8"/>
              </w:rPr>
              <w:object w:dxaOrig="480" w:dyaOrig="400">
                <v:shape id="_x0000_i1086" type="#_x0000_t75" style="width:24pt;height:20.25pt" o:ole="">
                  <v:imagedata r:id="rId96" o:title=""/>
                </v:shape>
                <o:OLEObject Type="Embed" ProgID="Equation.DSMT4" ShapeID="_x0000_i1086" DrawAspect="Content" ObjectID="_1581100598" r:id="rId102"/>
              </w:object>
            </w:r>
            <w:r>
              <w:t xml:space="preserve"> = - a</w:t>
            </w:r>
            <w:r>
              <w:rPr>
                <w:vertAlign w:val="superscript"/>
              </w:rPr>
              <w:t>3</w:t>
            </w:r>
            <w:r>
              <w:t>.</w:t>
            </w:r>
          </w:p>
          <w:p w:rsidR="005B446C" w:rsidRDefault="005B446C" w:rsidP="003D416E"/>
        </w:tc>
      </w:tr>
    </w:tbl>
    <w:p w:rsidR="005B446C" w:rsidRDefault="005B446C" w:rsidP="005B446C">
      <w:pPr>
        <w:rPr>
          <w:b/>
          <w:bCs/>
          <w:i/>
          <w:iCs/>
          <w:u w:val="single"/>
        </w:rPr>
      </w:pPr>
      <w:r>
        <w:rPr>
          <w:b/>
          <w:bCs/>
          <w:i/>
          <w:iCs/>
          <w:u w:val="single"/>
        </w:rPr>
        <w:lastRenderedPageBreak/>
        <w:t>IV. Cñng cè.( 5 phót)</w:t>
      </w:r>
    </w:p>
    <w:p w:rsidR="005B446C" w:rsidRDefault="005B446C" w:rsidP="005B446C">
      <w:r>
        <w:t xml:space="preserve">   - </w:t>
      </w:r>
      <w:r>
        <w:rPr>
          <w:position w:val="-6"/>
        </w:rPr>
        <w:object w:dxaOrig="420" w:dyaOrig="340">
          <v:shape id="_x0000_i1087" type="#_x0000_t75" style="width:21pt;height:17.25pt" o:ole="">
            <v:imagedata r:id="rId48" o:title=""/>
          </v:shape>
          <o:OLEObject Type="Embed" ProgID="Equation.DSMT4" ShapeID="_x0000_i1087" DrawAspect="Content" ObjectID="_1581100599" r:id="rId103"/>
        </w:object>
      </w:r>
      <w:r>
        <w:t xml:space="preserve"> cã nghÜa khi nµo ?</w:t>
      </w:r>
    </w:p>
    <w:p w:rsidR="005B446C" w:rsidRDefault="005B446C" w:rsidP="005B446C">
      <w:pPr>
        <w:outlineLvl w:val="0"/>
      </w:pPr>
      <w:r>
        <w:t xml:space="preserve">        </w:t>
      </w:r>
      <w:r>
        <w:rPr>
          <w:rFonts w:ascii=".VnTimeH" w:hAnsi=".VnTimeH"/>
        </w:rPr>
        <w:t>¸</w:t>
      </w:r>
      <w:r>
        <w:t xml:space="preserve">p dông: T×m §KX§ cña: a) </w:t>
      </w:r>
      <w:r>
        <w:rPr>
          <w:position w:val="-8"/>
        </w:rPr>
        <w:object w:dxaOrig="840" w:dyaOrig="360">
          <v:shape id="_x0000_i1088" type="#_x0000_t75" style="width:42pt;height:18pt" o:ole="">
            <v:imagedata r:id="rId104" o:title=""/>
          </v:shape>
          <o:OLEObject Type="Embed" ProgID="Equation.DSMT4" ShapeID="_x0000_i1088" DrawAspect="Content" ObjectID="_1581100600" r:id="rId105"/>
        </w:object>
      </w:r>
    </w:p>
    <w:p w:rsidR="005B446C" w:rsidRDefault="005B446C" w:rsidP="005B446C">
      <w:r>
        <w:t xml:space="preserve">                                               b) </w:t>
      </w:r>
      <w:r>
        <w:rPr>
          <w:position w:val="-26"/>
        </w:rPr>
        <w:object w:dxaOrig="840" w:dyaOrig="700">
          <v:shape id="_x0000_i1089" type="#_x0000_t75" style="width:42pt;height:35.25pt" o:ole="">
            <v:imagedata r:id="rId106" o:title=""/>
          </v:shape>
          <o:OLEObject Type="Embed" ProgID="Equation.DSMT4" ShapeID="_x0000_i1089" DrawAspect="Content" ObjectID="_1581100601" r:id="rId107"/>
        </w:object>
      </w:r>
      <w:r>
        <w:t xml:space="preserve"> </w:t>
      </w:r>
    </w:p>
    <w:p w:rsidR="005B446C" w:rsidRDefault="005B446C" w:rsidP="005B446C">
      <w:r>
        <w:t xml:space="preserve">   - </w:t>
      </w:r>
      <w:r>
        <w:rPr>
          <w:position w:val="-6"/>
        </w:rPr>
        <w:object w:dxaOrig="520" w:dyaOrig="380">
          <v:shape id="_x0000_i1090" type="#_x0000_t75" style="width:26.25pt;height:18.75pt" o:ole="">
            <v:imagedata r:id="rId108" o:title=""/>
          </v:shape>
          <o:OLEObject Type="Embed" ProgID="Equation.DSMT4" ShapeID="_x0000_i1090" DrawAspect="Content" ObjectID="_1581100602" r:id="rId109"/>
        </w:object>
      </w:r>
      <w:r>
        <w:t xml:space="preserve"> = ?</w:t>
      </w:r>
    </w:p>
    <w:p w:rsidR="005B446C" w:rsidRDefault="005B446C" w:rsidP="005B446C">
      <w:r>
        <w:rPr>
          <w:rFonts w:ascii=".VnTimeH" w:hAnsi=".VnTimeH"/>
        </w:rPr>
        <w:t xml:space="preserve">        ¸</w:t>
      </w:r>
      <w:r>
        <w:t xml:space="preserve">p dông: Rót gän </w:t>
      </w:r>
      <w:r>
        <w:rPr>
          <w:position w:val="-8"/>
        </w:rPr>
        <w:object w:dxaOrig="1219" w:dyaOrig="400">
          <v:shape id="_x0000_i1091" type="#_x0000_t75" style="width:60.75pt;height:20.25pt" o:ole="">
            <v:imagedata r:id="rId110" o:title=""/>
          </v:shape>
          <o:OLEObject Type="Embed" ProgID="Equation.DSMT4" ShapeID="_x0000_i1091" DrawAspect="Content" ObjectID="_1581100603" r:id="rId111"/>
        </w:object>
      </w:r>
      <w:r>
        <w:t xml:space="preserve"> = ?</w:t>
      </w:r>
    </w:p>
    <w:p w:rsidR="005B446C" w:rsidRDefault="005B446C" w:rsidP="005B446C">
      <w:pPr>
        <w:outlineLvl w:val="0"/>
        <w:rPr>
          <w:b/>
          <w:bCs/>
          <w:u w:val="single"/>
        </w:rPr>
      </w:pPr>
      <w:r>
        <w:rPr>
          <w:b/>
          <w:bCs/>
          <w:u w:val="single"/>
        </w:rPr>
        <w:t xml:space="preserve">V. H­íng dÉn vÒ nhµ.(2 phót) </w:t>
      </w:r>
    </w:p>
    <w:p w:rsidR="005B446C" w:rsidRDefault="005B446C" w:rsidP="005B446C">
      <w:r>
        <w:t>- Häc bµi theo SGK vµ vë ghi.</w:t>
      </w:r>
    </w:p>
    <w:p w:rsidR="005B446C" w:rsidRDefault="005B446C" w:rsidP="005B446C">
      <w:r>
        <w:lastRenderedPageBreak/>
        <w:t>- Lµm bµi tËp : 6, 7, 8, 9, 10 + 12, 13, 14 SBT ( 5 ).</w:t>
      </w:r>
    </w:p>
    <w:p w:rsidR="005B446C" w:rsidRDefault="005B446C" w:rsidP="005B446C">
      <w:r>
        <w:t>- HD bµi 10 SGK:</w:t>
      </w:r>
    </w:p>
    <w:p w:rsidR="005B446C" w:rsidRDefault="005B446C" w:rsidP="005B446C">
      <w:r>
        <w:t xml:space="preserve">b) Theo a) cã ( </w:t>
      </w:r>
      <w:r>
        <w:rPr>
          <w:position w:val="-8"/>
        </w:rPr>
        <w:object w:dxaOrig="360" w:dyaOrig="360">
          <v:shape id="_x0000_i1092" type="#_x0000_t75" style="width:18pt;height:18pt" o:ole="">
            <v:imagedata r:id="rId112" o:title=""/>
          </v:shape>
          <o:OLEObject Type="Embed" ProgID="Equation.DSMT4" ShapeID="_x0000_i1092" DrawAspect="Content" ObjectID="_1581100604" r:id="rId113"/>
        </w:object>
      </w:r>
      <w:r>
        <w:t>- 1)</w:t>
      </w:r>
      <w:r>
        <w:rPr>
          <w:vertAlign w:val="superscript"/>
        </w:rPr>
        <w:t>2</w:t>
      </w:r>
      <w:r>
        <w:t xml:space="preserve"> = 4 - 2</w:t>
      </w:r>
      <w:r>
        <w:rPr>
          <w:position w:val="-8"/>
        </w:rPr>
        <w:object w:dxaOrig="360" w:dyaOrig="360">
          <v:shape id="_x0000_i1093" type="#_x0000_t75" style="width:18pt;height:18pt" o:ole="">
            <v:imagedata r:id="rId112" o:title=""/>
          </v:shape>
          <o:OLEObject Type="Embed" ProgID="Equation.DSMT4" ShapeID="_x0000_i1093" DrawAspect="Content" ObjectID="_1581100605" r:id="rId114"/>
        </w:object>
      </w:r>
    </w:p>
    <w:p w:rsidR="005B446C" w:rsidRDefault="005B446C" w:rsidP="005B446C">
      <w:r>
        <w:t xml:space="preserve">=&gt; </w:t>
      </w:r>
      <w:r>
        <w:rPr>
          <w:position w:val="-12"/>
        </w:rPr>
        <w:object w:dxaOrig="2260" w:dyaOrig="460">
          <v:shape id="_x0000_i1094" type="#_x0000_t75" style="width:113.25pt;height:23.25pt" o:ole="">
            <v:imagedata r:id="rId115" o:title=""/>
          </v:shape>
          <o:OLEObject Type="Embed" ProgID="Equation.DSMT4" ShapeID="_x0000_i1094" DrawAspect="Content" ObjectID="_1581100606" r:id="rId116"/>
        </w:object>
      </w:r>
      <w:r>
        <w:t xml:space="preserve"> = </w:t>
      </w:r>
      <w:r>
        <w:rPr>
          <w:position w:val="-18"/>
        </w:rPr>
        <w:object w:dxaOrig="1540" w:dyaOrig="480">
          <v:shape id="_x0000_i1095" type="#_x0000_t75" style="width:77.25pt;height:24pt" o:ole="">
            <v:imagedata r:id="rId117" o:title=""/>
          </v:shape>
          <o:OLEObject Type="Embed" ProgID="Equation.DSMT4" ShapeID="_x0000_i1095" DrawAspect="Content" ObjectID="_1581100607" r:id="rId118"/>
        </w:object>
      </w:r>
    </w:p>
    <w:p w:rsidR="005B446C" w:rsidRDefault="005B446C" w:rsidP="005B446C">
      <w:pPr>
        <w:outlineLvl w:val="0"/>
      </w:pPr>
      <w:r>
        <w:t>Tõ ®ã suy ra ®pcm.</w:t>
      </w:r>
    </w:p>
    <w:p w:rsidR="005B446C" w:rsidRDefault="005B446C" w:rsidP="005B446C"/>
    <w:p w:rsidR="005E5800" w:rsidRDefault="005E5800"/>
    <w:sectPr w:rsidR="005E580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B446C"/>
    <w:rsid w:val="00132477"/>
    <w:rsid w:val="0032253E"/>
    <w:rsid w:val="005B446C"/>
    <w:rsid w:val="005E5800"/>
    <w:rsid w:val="00BD0C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martTagType w:namespaceuri="urn:schemas-microsoft-com:office:smarttags" w:name="State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B446C"/>
    <w:pPr>
      <w:spacing w:after="0" w:line="240" w:lineRule="auto"/>
    </w:pPr>
    <w:rPr>
      <w:rFonts w:ascii=".VnTime" w:eastAsia="Batang" w:hAnsi=".VnTime" w:cs="Times New Roman"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5B446C"/>
    <w:pPr>
      <w:spacing w:after="0" w:line="240" w:lineRule="auto"/>
    </w:pPr>
    <w:rPr>
      <w:rFonts w:ascii="Times New Roman" w:eastAsia="Batang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B446C"/>
    <w:pPr>
      <w:spacing w:after="0" w:line="240" w:lineRule="auto"/>
    </w:pPr>
    <w:rPr>
      <w:rFonts w:ascii=".VnTime" w:eastAsia="Batang" w:hAnsi=".VnTime" w:cs="Times New Roman"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5B446C"/>
    <w:pPr>
      <w:spacing w:after="0" w:line="240" w:lineRule="auto"/>
    </w:pPr>
    <w:rPr>
      <w:rFonts w:ascii="Times New Roman" w:eastAsia="Batang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43.wmf"/><Relationship Id="rId21" Type="http://schemas.openxmlformats.org/officeDocument/2006/relationships/image" Target="media/image9.wmf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6.bin"/><Relationship Id="rId63" Type="http://schemas.openxmlformats.org/officeDocument/2006/relationships/image" Target="media/image23.wmf"/><Relationship Id="rId68" Type="http://schemas.openxmlformats.org/officeDocument/2006/relationships/oleObject" Target="embeddings/oleObject40.bin"/><Relationship Id="rId84" Type="http://schemas.openxmlformats.org/officeDocument/2006/relationships/oleObject" Target="embeddings/oleObject50.bin"/><Relationship Id="rId89" Type="http://schemas.openxmlformats.org/officeDocument/2006/relationships/image" Target="media/image32.wmf"/><Relationship Id="rId112" Type="http://schemas.openxmlformats.org/officeDocument/2006/relationships/image" Target="media/image41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65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4.bin"/><Relationship Id="rId53" Type="http://schemas.openxmlformats.org/officeDocument/2006/relationships/oleObject" Target="embeddings/oleObject30.bin"/><Relationship Id="rId58" Type="http://schemas.openxmlformats.org/officeDocument/2006/relationships/oleObject" Target="embeddings/oleObject33.bin"/><Relationship Id="rId66" Type="http://schemas.openxmlformats.org/officeDocument/2006/relationships/oleObject" Target="embeddings/oleObject38.bin"/><Relationship Id="rId74" Type="http://schemas.openxmlformats.org/officeDocument/2006/relationships/oleObject" Target="embeddings/oleObject45.bin"/><Relationship Id="rId79" Type="http://schemas.openxmlformats.org/officeDocument/2006/relationships/image" Target="media/image28.wmf"/><Relationship Id="rId87" Type="http://schemas.openxmlformats.org/officeDocument/2006/relationships/oleObject" Target="embeddings/oleObject52.bin"/><Relationship Id="rId102" Type="http://schemas.openxmlformats.org/officeDocument/2006/relationships/oleObject" Target="embeddings/oleObject62.bin"/><Relationship Id="rId110" Type="http://schemas.openxmlformats.org/officeDocument/2006/relationships/image" Target="media/image40.wmf"/><Relationship Id="rId115" Type="http://schemas.openxmlformats.org/officeDocument/2006/relationships/image" Target="media/image42.wmf"/><Relationship Id="rId5" Type="http://schemas.openxmlformats.org/officeDocument/2006/relationships/image" Target="media/image1.wmf"/><Relationship Id="rId61" Type="http://schemas.openxmlformats.org/officeDocument/2006/relationships/oleObject" Target="embeddings/oleObject35.bin"/><Relationship Id="rId82" Type="http://schemas.openxmlformats.org/officeDocument/2006/relationships/oleObject" Target="embeddings/oleObject49.bin"/><Relationship Id="rId90" Type="http://schemas.openxmlformats.org/officeDocument/2006/relationships/oleObject" Target="embeddings/oleObject54.bin"/><Relationship Id="rId95" Type="http://schemas.openxmlformats.org/officeDocument/2006/relationships/oleObject" Target="embeddings/oleObject58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2.bin"/><Relationship Id="rId48" Type="http://schemas.openxmlformats.org/officeDocument/2006/relationships/image" Target="media/image18.wmf"/><Relationship Id="rId56" Type="http://schemas.openxmlformats.org/officeDocument/2006/relationships/oleObject" Target="embeddings/oleObject32.bin"/><Relationship Id="rId64" Type="http://schemas.openxmlformats.org/officeDocument/2006/relationships/oleObject" Target="embeddings/oleObject37.bin"/><Relationship Id="rId69" Type="http://schemas.openxmlformats.org/officeDocument/2006/relationships/oleObject" Target="embeddings/oleObject41.bin"/><Relationship Id="rId77" Type="http://schemas.openxmlformats.org/officeDocument/2006/relationships/image" Target="media/image27.wmf"/><Relationship Id="rId100" Type="http://schemas.openxmlformats.org/officeDocument/2006/relationships/image" Target="media/image36.wmf"/><Relationship Id="rId105" Type="http://schemas.openxmlformats.org/officeDocument/2006/relationships/oleObject" Target="embeddings/oleObject64.bin"/><Relationship Id="rId113" Type="http://schemas.openxmlformats.org/officeDocument/2006/relationships/oleObject" Target="embeddings/oleObject68.bin"/><Relationship Id="rId118" Type="http://schemas.openxmlformats.org/officeDocument/2006/relationships/oleObject" Target="embeddings/oleObject71.bin"/><Relationship Id="rId8" Type="http://schemas.openxmlformats.org/officeDocument/2006/relationships/oleObject" Target="embeddings/oleObject2.bin"/><Relationship Id="rId51" Type="http://schemas.openxmlformats.org/officeDocument/2006/relationships/image" Target="media/image19.wmf"/><Relationship Id="rId72" Type="http://schemas.openxmlformats.org/officeDocument/2006/relationships/oleObject" Target="embeddings/oleObject44.bin"/><Relationship Id="rId80" Type="http://schemas.openxmlformats.org/officeDocument/2006/relationships/oleObject" Target="embeddings/oleObject48.bin"/><Relationship Id="rId85" Type="http://schemas.openxmlformats.org/officeDocument/2006/relationships/oleObject" Target="embeddings/oleObject51.bin"/><Relationship Id="rId93" Type="http://schemas.openxmlformats.org/officeDocument/2006/relationships/image" Target="media/image33.wmf"/><Relationship Id="rId98" Type="http://schemas.openxmlformats.org/officeDocument/2006/relationships/image" Target="media/image35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5.bin"/><Relationship Id="rId59" Type="http://schemas.openxmlformats.org/officeDocument/2006/relationships/image" Target="media/image22.wmf"/><Relationship Id="rId67" Type="http://schemas.openxmlformats.org/officeDocument/2006/relationships/oleObject" Target="embeddings/oleObject39.bin"/><Relationship Id="rId103" Type="http://schemas.openxmlformats.org/officeDocument/2006/relationships/oleObject" Target="embeddings/oleObject63.bin"/><Relationship Id="rId108" Type="http://schemas.openxmlformats.org/officeDocument/2006/relationships/image" Target="media/image39.wmf"/><Relationship Id="rId116" Type="http://schemas.openxmlformats.org/officeDocument/2006/relationships/oleObject" Target="embeddings/oleObject70.bin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54" Type="http://schemas.openxmlformats.org/officeDocument/2006/relationships/image" Target="media/image20.wmf"/><Relationship Id="rId62" Type="http://schemas.openxmlformats.org/officeDocument/2006/relationships/oleObject" Target="embeddings/oleObject36.bin"/><Relationship Id="rId70" Type="http://schemas.openxmlformats.org/officeDocument/2006/relationships/oleObject" Target="embeddings/oleObject42.bin"/><Relationship Id="rId75" Type="http://schemas.openxmlformats.org/officeDocument/2006/relationships/image" Target="media/image26.wmf"/><Relationship Id="rId83" Type="http://schemas.openxmlformats.org/officeDocument/2006/relationships/image" Target="media/image30.wmf"/><Relationship Id="rId88" Type="http://schemas.openxmlformats.org/officeDocument/2006/relationships/oleObject" Target="embeddings/oleObject53.bin"/><Relationship Id="rId91" Type="http://schemas.openxmlformats.org/officeDocument/2006/relationships/oleObject" Target="embeddings/oleObject55.bin"/><Relationship Id="rId96" Type="http://schemas.openxmlformats.org/officeDocument/2006/relationships/image" Target="media/image34.wmf"/><Relationship Id="rId111" Type="http://schemas.openxmlformats.org/officeDocument/2006/relationships/oleObject" Target="embeddings/oleObject67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7.bin"/><Relationship Id="rId57" Type="http://schemas.openxmlformats.org/officeDocument/2006/relationships/image" Target="media/image21.wmf"/><Relationship Id="rId106" Type="http://schemas.openxmlformats.org/officeDocument/2006/relationships/image" Target="media/image38.wmf"/><Relationship Id="rId114" Type="http://schemas.openxmlformats.org/officeDocument/2006/relationships/oleObject" Target="embeddings/oleObject69.bin"/><Relationship Id="rId119" Type="http://schemas.openxmlformats.org/officeDocument/2006/relationships/fontTable" Target="fontTable.xml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9.bin"/><Relationship Id="rId60" Type="http://schemas.openxmlformats.org/officeDocument/2006/relationships/oleObject" Target="embeddings/oleObject34.bin"/><Relationship Id="rId65" Type="http://schemas.openxmlformats.org/officeDocument/2006/relationships/image" Target="media/image24.wmf"/><Relationship Id="rId73" Type="http://schemas.openxmlformats.org/officeDocument/2006/relationships/image" Target="media/image25.wmf"/><Relationship Id="rId78" Type="http://schemas.openxmlformats.org/officeDocument/2006/relationships/oleObject" Target="embeddings/oleObject47.bin"/><Relationship Id="rId81" Type="http://schemas.openxmlformats.org/officeDocument/2006/relationships/image" Target="media/image29.wmf"/><Relationship Id="rId86" Type="http://schemas.openxmlformats.org/officeDocument/2006/relationships/image" Target="media/image31.wmf"/><Relationship Id="rId94" Type="http://schemas.openxmlformats.org/officeDocument/2006/relationships/oleObject" Target="embeddings/oleObject57.bin"/><Relationship Id="rId99" Type="http://schemas.openxmlformats.org/officeDocument/2006/relationships/oleObject" Target="embeddings/oleObject60.bin"/><Relationship Id="rId101" Type="http://schemas.openxmlformats.org/officeDocument/2006/relationships/oleObject" Target="embeddings/oleObject6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66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8.bin"/><Relationship Id="rId55" Type="http://schemas.openxmlformats.org/officeDocument/2006/relationships/oleObject" Target="embeddings/oleObject31.bin"/><Relationship Id="rId76" Type="http://schemas.openxmlformats.org/officeDocument/2006/relationships/oleObject" Target="embeddings/oleObject46.bin"/><Relationship Id="rId97" Type="http://schemas.openxmlformats.org/officeDocument/2006/relationships/oleObject" Target="embeddings/oleObject59.bin"/><Relationship Id="rId104" Type="http://schemas.openxmlformats.org/officeDocument/2006/relationships/image" Target="media/image37.wmf"/><Relationship Id="rId120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oleObject" Target="embeddings/oleObject43.bin"/><Relationship Id="rId92" Type="http://schemas.openxmlformats.org/officeDocument/2006/relationships/oleObject" Target="embeddings/oleObject56.bin"/><Relationship Id="rId2" Type="http://schemas.microsoft.com/office/2007/relationships/stylesWithEffects" Target="stylesWithEffects.xml"/><Relationship Id="rId29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826</Words>
  <Characters>4712</Characters>
  <Application>Microsoft Office Word</Application>
  <DocSecurity>0</DocSecurity>
  <Lines>39</Lines>
  <Paragraphs>11</Paragraphs>
  <ScaleCrop>false</ScaleCrop>
  <Company/>
  <LinksUpToDate>false</LinksUpToDate>
  <CharactersWithSpaces>55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me</dc:creator>
  <cp:lastModifiedBy>home</cp:lastModifiedBy>
  <cp:revision>2</cp:revision>
  <dcterms:created xsi:type="dcterms:W3CDTF">2018-02-25T10:23:00Z</dcterms:created>
  <dcterms:modified xsi:type="dcterms:W3CDTF">2018-02-25T14:48:00Z</dcterms:modified>
</cp:coreProperties>
</file>